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632" w:type="dxa"/>
        <w:tblInd w:w="-176" w:type="dxa"/>
        <w:tblLook w:val="04A0" w:firstRow="1" w:lastRow="0" w:firstColumn="1" w:lastColumn="0" w:noHBand="0" w:noVBand="1"/>
      </w:tblPr>
      <w:tblGrid>
        <w:gridCol w:w="4112"/>
        <w:gridCol w:w="6520"/>
      </w:tblGrid>
      <w:tr w:rsidR="00847F7E" w:rsidRPr="00847F7E" w14:paraId="0C1DDD9D" w14:textId="77777777" w:rsidTr="00847F7E">
        <w:tc>
          <w:tcPr>
            <w:tcW w:w="4112" w:type="dxa"/>
          </w:tcPr>
          <w:p w14:paraId="48C1C7D4" w14:textId="77777777" w:rsidR="00847F7E" w:rsidRPr="00847F7E" w:rsidRDefault="00847F7E" w:rsidP="00847F7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847F7E">
              <w:rPr>
                <w:rFonts w:ascii="Times New Roman" w:eastAsia="Calibri" w:hAnsi="Times New Roman" w:cs="Times New Roman"/>
                <w:noProof/>
                <w:sz w:val="24"/>
                <w14:ligatures w14:val="standardContextual"/>
              </w:rPr>
              <mc:AlternateContent>
                <mc:Choice Requires="wps">
                  <w:drawing>
                    <wp:anchor distT="4294967295" distB="4294967295" distL="114300" distR="114300" simplePos="0" relativeHeight="251680768" behindDoc="0" locked="0" layoutInCell="1" allowOverlap="1" wp14:anchorId="70CB89CD" wp14:editId="4B727F66">
                      <wp:simplePos x="0" y="0"/>
                      <wp:positionH relativeFrom="column">
                        <wp:posOffset>916305</wp:posOffset>
                      </wp:positionH>
                      <wp:positionV relativeFrom="paragraph">
                        <wp:posOffset>34289</wp:posOffset>
                      </wp:positionV>
                      <wp:extent cx="613410" cy="0"/>
                      <wp:effectExtent l="0" t="0" r="15240" b="19050"/>
                      <wp:wrapNone/>
                      <wp:docPr id="4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1341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0599BB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72.15pt;margin-top:2.7pt;width:48.3pt;height:0;z-index:2516807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"/>
                  </w:pict>
                </mc:Fallback>
              </mc:AlternateContent>
            </w:r>
            <w:r w:rsidRPr="00847F7E">
              <w:rPr>
                <w:rFonts w:ascii="Times New Roman" w:eastAsia="Calibri" w:hAnsi="Times New Roman" w:cs="Times New Roman"/>
                <w:noProof/>
                <w:sz w:val="24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028E44B3" wp14:editId="26EE35EF">
                      <wp:simplePos x="0" y="0"/>
                      <wp:positionH relativeFrom="column">
                        <wp:posOffset>378460</wp:posOffset>
                      </wp:positionH>
                      <wp:positionV relativeFrom="paragraph">
                        <wp:posOffset>133350</wp:posOffset>
                      </wp:positionV>
                      <wp:extent cx="1426845" cy="336550"/>
                      <wp:effectExtent l="0" t="0" r="20955" b="25400"/>
                      <wp:wrapNone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26845" cy="3365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5B8F261" w14:textId="77777777" w:rsidR="00847F7E" w:rsidRDefault="00847F7E" w:rsidP="00847F7E">
                                  <w:pPr>
                                    <w:jc w:val="center"/>
                                    <w:rPr>
                                      <w:b/>
                                      <w:szCs w:val="24"/>
                                    </w:rPr>
                                  </w:pPr>
                                  <w:r>
                                    <w:rPr>
                                      <w:b/>
                                      <w:szCs w:val="24"/>
                                    </w:rPr>
                                    <w:t>ĐỀ THAM KHẢ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28E44B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9.8pt;margin-top:10.5pt;width:112.35pt;height:26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">
                      <v:textbox>
                        <w:txbxContent>
                          <w:p w14:paraId="05B8F261" w14:textId="77777777" w:rsidR="00847F7E" w:rsidRDefault="00847F7E" w:rsidP="00847F7E">
                            <w:pPr>
                              <w:jc w:val="center"/>
                              <w:rPr>
                                <w:b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Cs w:val="24"/>
                              </w:rPr>
                              <w:t>ĐỀ THAM KHẢ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D1BF10C" w14:textId="77777777" w:rsidR="00847F7E" w:rsidRPr="00847F7E" w:rsidRDefault="00847F7E" w:rsidP="00847F7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  <w:hideMark/>
          </w:tcPr>
          <w:p w14:paraId="43FB3BD1" w14:textId="77777777" w:rsidR="00847F7E" w:rsidRPr="00847F7E" w:rsidRDefault="00847F7E" w:rsidP="00847F7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</w:pPr>
            <w:r w:rsidRPr="00847F7E"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 xml:space="preserve">KỲ THI </w:t>
            </w:r>
            <w:r w:rsidRPr="00847F7E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 xml:space="preserve">TUYỂN </w:t>
            </w:r>
            <w:r w:rsidRPr="00847F7E"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 xml:space="preserve">SINH </w:t>
            </w:r>
            <w:r w:rsidRPr="00847F7E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VÀO LỚP 10 THPT</w:t>
            </w:r>
          </w:p>
          <w:p w14:paraId="18328E54" w14:textId="77777777" w:rsidR="00847F7E" w:rsidRPr="00847F7E" w:rsidRDefault="00847F7E" w:rsidP="00847F7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</w:pPr>
            <w:r w:rsidRPr="00847F7E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 xml:space="preserve">NĂM HỌC 2024 </w:t>
            </w:r>
            <w:r w:rsidRPr="00847F7E"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>-</w:t>
            </w:r>
            <w:r w:rsidRPr="00847F7E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 xml:space="preserve"> 2025</w:t>
            </w:r>
          </w:p>
          <w:p w14:paraId="668AF857" w14:textId="13B31764" w:rsidR="00847F7E" w:rsidRPr="00847F7E" w:rsidRDefault="00847F7E" w:rsidP="00847F7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</w:rPr>
            </w:pPr>
            <w:r w:rsidRPr="00847F7E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 xml:space="preserve">Môn: </w:t>
            </w:r>
            <w:r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>TOÁN</w:t>
            </w:r>
          </w:p>
          <w:p w14:paraId="7C661AE9" w14:textId="77777777" w:rsidR="00847F7E" w:rsidRPr="00847F7E" w:rsidRDefault="00847F7E" w:rsidP="00847F7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</w:pPr>
            <w:r w:rsidRPr="00847F7E"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  <w:t xml:space="preserve">Thời gian: 120 phút </w:t>
            </w:r>
            <w:r w:rsidRPr="00847F7E">
              <w:rPr>
                <w:rFonts w:ascii="Times New Roman" w:eastAsia="Arial" w:hAnsi="Times New Roman" w:cs="Times New Roman"/>
                <w:i/>
                <w:sz w:val="24"/>
                <w:szCs w:val="24"/>
                <w:lang w:val="vi-VN"/>
              </w:rPr>
              <w:t>(không kể thời gian giao đề)</w:t>
            </w:r>
          </w:p>
          <w:p w14:paraId="74235FC4" w14:textId="68EED0F4" w:rsidR="00847F7E" w:rsidRPr="00847F7E" w:rsidRDefault="00847F7E" w:rsidP="00847F7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i/>
                <w:sz w:val="24"/>
                <w:szCs w:val="24"/>
              </w:rPr>
            </w:pPr>
            <w:r w:rsidRPr="00847F7E">
              <w:rPr>
                <w:rFonts w:ascii="Times New Roman" w:eastAsia="Arial" w:hAnsi="Times New Roman" w:cs="Times New Roman"/>
                <w:i/>
                <w:sz w:val="24"/>
                <w:szCs w:val="24"/>
              </w:rPr>
              <w:t>(Đề tham khảo có 0</w:t>
            </w:r>
            <w:r>
              <w:rPr>
                <w:rFonts w:ascii="Times New Roman" w:eastAsia="Arial" w:hAnsi="Times New Roman" w:cs="Times New Roman"/>
                <w:i/>
                <w:sz w:val="24"/>
                <w:szCs w:val="24"/>
              </w:rPr>
              <w:t>2</w:t>
            </w:r>
            <w:r w:rsidRPr="00847F7E">
              <w:rPr>
                <w:rFonts w:ascii="Times New Roman" w:eastAsia="Arial" w:hAnsi="Times New Roman" w:cs="Times New Roman"/>
                <w:i/>
                <w:sz w:val="24"/>
                <w:szCs w:val="24"/>
              </w:rPr>
              <w:t xml:space="preserve"> trang)</w:t>
            </w:r>
          </w:p>
        </w:tc>
      </w:tr>
    </w:tbl>
    <w:p w14:paraId="255BCB16" w14:textId="77777777" w:rsidR="00AA3611" w:rsidRPr="003828B9" w:rsidRDefault="00AA3611">
      <w:pPr>
        <w:rPr>
          <w:rFonts w:ascii="Times New Roman" w:hAnsi="Times New Roman" w:cs="Times New Roman"/>
          <w:sz w:val="26"/>
          <w:szCs w:val="26"/>
        </w:rPr>
      </w:pPr>
    </w:p>
    <w:p w14:paraId="29DBF9E3" w14:textId="1F139A66" w:rsidR="009814B1" w:rsidRPr="003828B9" w:rsidRDefault="009814B1" w:rsidP="005930E9">
      <w:pPr>
        <w:pStyle w:val="ListParagraph"/>
        <w:numPr>
          <w:ilvl w:val="0"/>
          <w:numId w:val="7"/>
        </w:numPr>
        <w:spacing w:after="20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b/>
          <w:bCs/>
          <w:sz w:val="26"/>
          <w:szCs w:val="26"/>
          <w:lang w:val="vi-VN"/>
        </w:rPr>
        <w:t>TNKQ( 3 điểm)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: Chọn đáp án đúng và ghi váo tờ giấp thi</w:t>
      </w:r>
    </w:p>
    <w:p w14:paraId="0A9DA9DA" w14:textId="2B35861C" w:rsidR="00705E50" w:rsidRPr="003828B9" w:rsidRDefault="00705E50" w:rsidP="000F1E55">
      <w:pPr>
        <w:spacing w:after="200" w:line="240" w:lineRule="auto"/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</w:pPr>
      <w:r w:rsidRPr="003828B9">
        <w:rPr>
          <w:rFonts w:ascii="Times New Roman" w:hAnsi="Times New Roman" w:cs="Times New Roman"/>
          <w:b/>
          <w:bCs/>
          <w:sz w:val="26"/>
          <w:szCs w:val="26"/>
          <w:lang w:val="vi-VN"/>
        </w:rPr>
        <w:t>Câu 1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3828B9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t xml:space="preserve">Giá trị của biểu thức </w:t>
      </w:r>
      <m:oMath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(3</m:t>
        </m:r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-</m:t>
        </m:r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2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  <w:lang w:val="nl-NL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6"/>
                <w:szCs w:val="26"/>
                <w:lang w:val="nl-NL"/>
              </w:rPr>
              <m:t>2</m:t>
            </m:r>
          </m:e>
        </m:rad>
        <m:sSup>
          <m:sSupPr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  <w:lang w:val="nl-NL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6"/>
                <w:szCs w:val="26"/>
                <w:lang w:val="nl-NL"/>
              </w:rPr>
              <m:t>)</m:t>
            </m:r>
          </m:e>
          <m:sup>
            <m:r>
              <w:rPr>
                <w:rFonts w:ascii="Cambria Math" w:eastAsia="Times New Roman" w:hAnsi="Times New Roman" w:cs="Times New Roman"/>
                <w:sz w:val="26"/>
                <w:szCs w:val="26"/>
                <w:lang w:val="nl-NL"/>
              </w:rPr>
              <m:t>2023</m:t>
            </m:r>
          </m:sup>
        </m:sSup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.</m:t>
        </m:r>
        <w:bookmarkStart w:id="0" w:name="_Hlk155987228"/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(3+2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  <w:lang w:val="nl-NL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6"/>
                <w:szCs w:val="26"/>
                <w:lang w:val="nl-NL"/>
              </w:rPr>
              <m:t>2</m:t>
            </m:r>
          </m:e>
        </m:rad>
        <m:sSup>
          <m:sSupPr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  <w:lang w:val="nl-NL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6"/>
                <w:szCs w:val="26"/>
                <w:lang w:val="nl-NL"/>
              </w:rPr>
              <m:t>)</m:t>
            </m:r>
          </m:e>
          <m:sup>
            <m:r>
              <w:rPr>
                <w:rFonts w:ascii="Cambria Math" w:eastAsia="Times New Roman" w:hAnsi="Times New Roman" w:cs="Times New Roman"/>
                <w:sz w:val="26"/>
                <w:szCs w:val="26"/>
                <w:lang w:val="nl-NL"/>
              </w:rPr>
              <m:t>2024</m:t>
            </m:r>
          </m:sup>
        </m:sSup>
      </m:oMath>
      <w:bookmarkEnd w:id="0"/>
      <w:r w:rsidRPr="003828B9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t xml:space="preserve"> là:</w:t>
      </w:r>
    </w:p>
    <w:p w14:paraId="5D89D008" w14:textId="5152F36E" w:rsidR="00705E50" w:rsidRPr="003828B9" w:rsidRDefault="00556E77" w:rsidP="00014694">
      <w:pPr>
        <w:numPr>
          <w:ilvl w:val="0"/>
          <w:numId w:val="1"/>
        </w:numPr>
        <w:spacing w:after="200" w:line="240" w:lineRule="auto"/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</w:pPr>
      <m:oMath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3</m:t>
        </m:r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-</m:t>
        </m:r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2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  <w:lang w:val="nl-NL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6"/>
                <w:szCs w:val="26"/>
                <w:lang w:val="nl-NL"/>
              </w:rPr>
              <m:t>2</m:t>
            </m:r>
          </m:e>
        </m:rad>
      </m:oMath>
      <w:r w:rsidR="00705E50" w:rsidRPr="003828B9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t xml:space="preserve">                    </w:t>
      </w:r>
      <w:r w:rsidR="00705E50" w:rsidRPr="003828B9">
        <w:rPr>
          <w:rFonts w:ascii="Times New Roman" w:eastAsia="Times New Roman" w:hAnsi="Times New Roman" w:cs="Times New Roman"/>
          <w:b/>
          <w:bCs/>
          <w:position w:val="-6"/>
          <w:sz w:val="26"/>
          <w:szCs w:val="26"/>
          <w:lang w:val="nl-NL"/>
        </w:rPr>
        <w:t>B</w:t>
      </w:r>
      <w:r w:rsidR="00705E50" w:rsidRPr="003828B9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t xml:space="preserve">.  </w:t>
      </w:r>
      <m:oMath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2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  <w:lang w:val="nl-NL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6"/>
                <w:szCs w:val="26"/>
                <w:lang w:val="nl-NL"/>
              </w:rPr>
              <m:t>2</m:t>
            </m:r>
          </m:e>
        </m:rad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-</m:t>
        </m:r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3</m:t>
        </m:r>
      </m:oMath>
      <w:r w:rsidR="00705E50" w:rsidRPr="003828B9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t xml:space="preserve">               </w:t>
      </w:r>
      <w:r w:rsidR="00266900" w:rsidRPr="00266900">
        <w:rPr>
          <w:rFonts w:ascii="Times New Roman" w:eastAsia="Times New Roman" w:hAnsi="Times New Roman" w:cs="Times New Roman"/>
          <w:b/>
          <w:bCs/>
          <w:position w:val="-6"/>
          <w:sz w:val="26"/>
          <w:szCs w:val="26"/>
          <w:lang w:val="nl-NL"/>
        </w:rPr>
        <w:t>C</w:t>
      </w:r>
      <w:r w:rsidR="00266900" w:rsidRPr="00266900">
        <w:rPr>
          <w:rFonts w:ascii="Times New Roman" w:eastAsia="Times New Roman" w:hAnsi="Times New Roman" w:cs="Times New Roman"/>
          <w:b/>
          <w:bCs/>
          <w:position w:val="-6"/>
          <w:sz w:val="26"/>
          <w:szCs w:val="26"/>
          <w:lang w:val="vi-VN"/>
        </w:rPr>
        <w:t>.</w:t>
      </w:r>
      <w:r w:rsidR="00266900" w:rsidRPr="00266900">
        <w:rPr>
          <w:rFonts w:ascii="Cambria Math" w:eastAsia="Times New Roman" w:hAnsi="Times New Roman" w:cs="Times New Roman"/>
          <w:i/>
          <w:sz w:val="26"/>
          <w:szCs w:val="26"/>
          <w:lang w:val="nl-NL"/>
        </w:rPr>
        <w:t xml:space="preserve"> </w:t>
      </w:r>
      <m:oMath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3+2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  <w:lang w:val="nl-NL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6"/>
                <w:szCs w:val="26"/>
                <w:lang w:val="nl-NL"/>
              </w:rPr>
              <m:t>2</m:t>
            </m:r>
          </m:e>
        </m:rad>
      </m:oMath>
      <w:r w:rsidR="00266900">
        <w:rPr>
          <w:rFonts w:ascii="Times New Roman" w:eastAsia="Times New Roman" w:hAnsi="Times New Roman" w:cs="Times New Roman"/>
          <w:b/>
          <w:bCs/>
          <w:color w:val="FF0000"/>
          <w:position w:val="-6"/>
          <w:sz w:val="26"/>
          <w:szCs w:val="26"/>
          <w:lang w:val="vi-VN"/>
        </w:rPr>
        <w:t xml:space="preserve">             </w:t>
      </w:r>
      <w:r w:rsidR="00705E50" w:rsidRPr="003828B9">
        <w:rPr>
          <w:rFonts w:ascii="Times New Roman" w:eastAsia="Times New Roman" w:hAnsi="Times New Roman" w:cs="Times New Roman"/>
          <w:b/>
          <w:bCs/>
          <w:position w:val="-6"/>
          <w:sz w:val="26"/>
          <w:szCs w:val="26"/>
          <w:lang w:val="nl-NL"/>
        </w:rPr>
        <w:t>D.</w:t>
      </w:r>
      <w:r w:rsidR="00705E50" w:rsidRPr="003828B9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t xml:space="preserve"> </w:t>
      </w:r>
      <m:oMath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-</m:t>
        </m:r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2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  <w:lang w:val="nl-NL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6"/>
                <w:szCs w:val="26"/>
                <w:lang w:val="nl-NL"/>
              </w:rPr>
              <m:t>2</m:t>
            </m:r>
          </m:e>
        </m:rad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-</m:t>
        </m:r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3</m:t>
        </m:r>
      </m:oMath>
    </w:p>
    <w:p w14:paraId="54F9E15A" w14:textId="36DEE744" w:rsidR="009B6D45" w:rsidRPr="003828B9" w:rsidRDefault="009B6D45" w:rsidP="00CB552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828B9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Câu </w:t>
      </w:r>
      <w:r w:rsidR="00526998" w:rsidRPr="003828B9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2</w:t>
      </w:r>
      <w:r w:rsidRPr="003828B9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.</w:t>
      </w:r>
      <w:r w:rsidRPr="003828B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Phương trình </w:t>
      </w:r>
      <w:r w:rsidRPr="003828B9">
        <w:rPr>
          <w:rFonts w:ascii="Times New Roman" w:hAnsi="Times New Roman" w:cs="Times New Roman"/>
          <w:position w:val="-20"/>
          <w:sz w:val="26"/>
          <w:szCs w:val="26"/>
        </w:rPr>
        <w:object w:dxaOrig="1560" w:dyaOrig="630" w14:anchorId="383C63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0.75pt" o:ole="">
            <v:imagedata r:id="rId5" o:title=""/>
          </v:shape>
          <o:OLEObject Type="Embed" ProgID="Equation.DSMT4" ShapeID="_x0000_i1025" DrawAspect="Content" ObjectID="_1773734262" r:id="rId6"/>
        </w:object>
      </w:r>
      <w:r w:rsidRPr="003828B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ó hai nghiệm phân biệt </w:t>
      </w:r>
      <w:r w:rsidRPr="003828B9">
        <w:rPr>
          <w:rFonts w:ascii="Times New Roman" w:hAnsi="Times New Roman" w:cs="Times New Roman"/>
          <w:position w:val="-14"/>
          <w:sz w:val="26"/>
          <w:szCs w:val="26"/>
        </w:rPr>
        <w:object w:dxaOrig="540" w:dyaOrig="405" w14:anchorId="7FB5B266">
          <v:shape id="_x0000_i1026" type="#_x0000_t75" style="width:27pt;height:19.5pt" o:ole="">
            <v:imagedata r:id="rId7" o:title=""/>
          </v:shape>
          <o:OLEObject Type="Embed" ProgID="Equation.DSMT4" ShapeID="_x0000_i1026" DrawAspect="Content" ObjectID="_1773734263" r:id="rId8"/>
        </w:object>
      </w:r>
      <w:r w:rsidRPr="003828B9">
        <w:rPr>
          <w:rFonts w:ascii="Times New Roman" w:eastAsia="Times New Roman" w:hAnsi="Times New Roman" w:cs="Times New Roman"/>
          <w:color w:val="000000"/>
          <w:position w:val="-12"/>
          <w:sz w:val="26"/>
          <w:szCs w:val="26"/>
        </w:rPr>
        <w:t xml:space="preserve"> </w:t>
      </w:r>
      <w:r w:rsidRPr="003828B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với </w:t>
      </w:r>
      <w:r w:rsidRPr="003828B9">
        <w:rPr>
          <w:rFonts w:ascii="Times New Roman" w:hAnsi="Times New Roman" w:cs="Times New Roman"/>
          <w:position w:val="-14"/>
          <w:sz w:val="26"/>
          <w:szCs w:val="26"/>
        </w:rPr>
        <w:object w:dxaOrig="795" w:dyaOrig="405" w14:anchorId="7889F953">
          <v:shape id="_x0000_i1027" type="#_x0000_t75" style="width:39.75pt;height:19.5pt" o:ole="">
            <v:imagedata r:id="rId9" o:title=""/>
          </v:shape>
          <o:OLEObject Type="Embed" ProgID="Equation.DSMT4" ShapeID="_x0000_i1027" DrawAspect="Content" ObjectID="_1773734264" r:id="rId10"/>
        </w:object>
      </w:r>
      <w:r w:rsidRPr="003828B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Giá trị </w:t>
      </w:r>
      <w:r w:rsidRPr="003828B9">
        <w:rPr>
          <w:rFonts w:ascii="Times New Roman" w:hAnsi="Times New Roman" w:cs="Times New Roman"/>
          <w:position w:val="-14"/>
          <w:sz w:val="26"/>
          <w:szCs w:val="26"/>
        </w:rPr>
        <w:object w:dxaOrig="840" w:dyaOrig="405" w14:anchorId="602ED22C">
          <v:shape id="_x0000_i1028" type="#_x0000_t75" style="width:42pt;height:19.5pt" o:ole="">
            <v:imagedata r:id="rId11" o:title=""/>
          </v:shape>
          <o:OLEObject Type="Embed" ProgID="Equation.DSMT4" ShapeID="_x0000_i1028" DrawAspect="Content" ObjectID="_1773734265" r:id="rId12"/>
        </w:object>
      </w:r>
      <w:r w:rsidRPr="003828B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ằng</w:t>
      </w:r>
    </w:p>
    <w:p w14:paraId="114719E8" w14:textId="09813567" w:rsidR="009B6D45" w:rsidRPr="003828B9" w:rsidRDefault="00266900" w:rsidP="00CB552D">
      <w:pPr>
        <w:spacing w:beforeLines="40" w:before="96" w:afterLines="40" w:after="96" w:line="24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  <w:t xml:space="preserve">    </w:t>
      </w:r>
      <w:r w:rsidR="009B6D45" w:rsidRPr="003828B9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fr-FR"/>
        </w:rPr>
        <w:t xml:space="preserve">A. </w:t>
      </w:r>
      <w:r w:rsidR="009B6D45" w:rsidRPr="003828B9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75" w:dyaOrig="270" w14:anchorId="7F41C6E9">
          <v:shape id="_x0000_i1029" type="#_x0000_t75" style="width:18.75pt;height:13.5pt" o:ole="">
            <v:imagedata r:id="rId13" o:title=""/>
          </v:shape>
          <o:OLEObject Type="Embed" ProgID="Equation.DSMT4" ShapeID="_x0000_i1029" DrawAspect="Content" ObjectID="_1773734266" r:id="rId14"/>
        </w:object>
      </w:r>
      <w:r w:rsidR="009B6D45" w:rsidRPr="003828B9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ab/>
      </w:r>
      <w:r w:rsidR="009B6D45" w:rsidRPr="003828B9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ab/>
      </w:r>
      <w:r w:rsidR="009B6D45" w:rsidRPr="003828B9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ab/>
      </w:r>
      <w:r w:rsidR="009B6D45" w:rsidRPr="003828B9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fr-FR"/>
        </w:rPr>
        <w:t>B.</w:t>
      </w:r>
      <w:r w:rsidR="009B6D45" w:rsidRPr="003828B9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r w:rsidR="009B6D45" w:rsidRPr="003828B9">
        <w:rPr>
          <w:rFonts w:ascii="Times New Roman" w:hAnsi="Times New Roman" w:cs="Times New Roman"/>
          <w:position w:val="-4"/>
          <w:sz w:val="26"/>
          <w:szCs w:val="26"/>
          <w:lang w:val="en-GB"/>
        </w:rPr>
        <w:object w:dxaOrig="375" w:dyaOrig="270" w14:anchorId="1978CC30">
          <v:shape id="_x0000_i1030" type="#_x0000_t75" style="width:18.75pt;height:13.5pt" o:ole="">
            <v:imagedata r:id="rId15" o:title=""/>
          </v:shape>
          <o:OLEObject Type="Embed" ProgID="Equation.DSMT4" ShapeID="_x0000_i1030" DrawAspect="Content" ObjectID="_1773734267" r:id="rId16"/>
        </w:object>
      </w:r>
      <w:r w:rsidR="009B6D45" w:rsidRPr="003828B9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ab/>
      </w:r>
      <w:r w:rsidR="009B6D45" w:rsidRPr="003828B9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ab/>
      </w:r>
      <w:r w:rsidR="009B6D45" w:rsidRPr="003828B9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ab/>
      </w:r>
      <w:r w:rsidR="009B6D45" w:rsidRPr="003828B9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fr-FR"/>
        </w:rPr>
        <w:t xml:space="preserve">C. </w:t>
      </w:r>
      <w:r w:rsidR="009B6D45" w:rsidRPr="003828B9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70" w14:anchorId="4A3E0482">
          <v:shape id="_x0000_i1031" type="#_x0000_t75" style="width:12.75pt;height:13.5pt" o:ole="">
            <v:imagedata r:id="rId17" o:title=""/>
          </v:shape>
          <o:OLEObject Type="Embed" ProgID="Equation.DSMT4" ShapeID="_x0000_i1031" DrawAspect="Content" ObjectID="_1773734268" r:id="rId18"/>
        </w:object>
      </w:r>
      <w:r w:rsidR="009B6D45" w:rsidRPr="003828B9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fr-FR"/>
        </w:rPr>
        <w:tab/>
      </w:r>
      <w:r w:rsidR="009B6D45" w:rsidRPr="003828B9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fr-FR"/>
        </w:rPr>
        <w:tab/>
      </w:r>
      <w:r w:rsidR="009B6D45" w:rsidRPr="003828B9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fr-FR"/>
        </w:rPr>
        <w:tab/>
        <w:t xml:space="preserve">D. </w:t>
      </w:r>
      <w:r w:rsidR="009B6D45" w:rsidRPr="003828B9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70" w14:anchorId="483FDC79">
          <v:shape id="_x0000_i1032" type="#_x0000_t75" style="width:12.75pt;height:13.5pt" o:ole="">
            <v:imagedata r:id="rId19" o:title=""/>
          </v:shape>
          <o:OLEObject Type="Embed" ProgID="Equation.DSMT4" ShapeID="_x0000_i1032" DrawAspect="Content" ObjectID="_1773734269" r:id="rId20"/>
        </w:object>
      </w:r>
    </w:p>
    <w:p w14:paraId="425AB83C" w14:textId="7A90FB6C" w:rsidR="00A43F65" w:rsidRPr="003828B9" w:rsidRDefault="00705E50" w:rsidP="00CB552D">
      <w:pPr>
        <w:tabs>
          <w:tab w:val="left" w:pos="284"/>
          <w:tab w:val="left" w:pos="2835"/>
          <w:tab w:val="left" w:pos="5103"/>
          <w:tab w:val="left" w:pos="7938"/>
        </w:tabs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828B9">
        <w:rPr>
          <w:rFonts w:ascii="Times New Roman" w:hAnsi="Times New Roman" w:cs="Times New Roman"/>
          <w:b/>
          <w:bCs/>
          <w:sz w:val="26"/>
          <w:szCs w:val="26"/>
        </w:rPr>
        <w:t>Câu</w:t>
      </w:r>
      <w:r w:rsidRPr="003828B9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526998" w:rsidRPr="003828B9">
        <w:rPr>
          <w:rFonts w:ascii="Times New Roman" w:hAnsi="Times New Roman" w:cs="Times New Roman"/>
          <w:b/>
          <w:bCs/>
          <w:sz w:val="26"/>
          <w:szCs w:val="26"/>
          <w:lang w:val="vi-VN"/>
        </w:rPr>
        <w:t>3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="00A43F65" w:rsidRPr="003828B9">
        <w:rPr>
          <w:rFonts w:ascii="Times New Roman" w:hAnsi="Times New Roman" w:cs="Times New Roman"/>
          <w:sz w:val="26"/>
          <w:szCs w:val="26"/>
        </w:rPr>
        <w:t>Hàm số nào sau đây là hàm số bậc nhất</w:t>
      </w:r>
      <w:r w:rsidR="00A43F65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và đồng biến trên R</w:t>
      </w:r>
      <w:r w:rsidR="00A43F65" w:rsidRPr="003828B9">
        <w:rPr>
          <w:rFonts w:ascii="Times New Roman" w:hAnsi="Times New Roman" w:cs="Times New Roman"/>
          <w:sz w:val="26"/>
          <w:szCs w:val="26"/>
        </w:rPr>
        <w:t xml:space="preserve">?  </w:t>
      </w:r>
    </w:p>
    <w:p w14:paraId="2D5AA2F9" w14:textId="3243D760" w:rsidR="00A43F65" w:rsidRPr="00266900" w:rsidRDefault="00266900" w:rsidP="00266900">
      <w:pPr>
        <w:tabs>
          <w:tab w:val="left" w:pos="567"/>
          <w:tab w:val="left" w:pos="3119"/>
          <w:tab w:val="left" w:pos="5670"/>
          <w:tab w:val="left" w:pos="8222"/>
        </w:tabs>
        <w:spacing w:line="240" w:lineRule="auto"/>
        <w:ind w:left="142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 </w:t>
      </w:r>
      <w:r w:rsidR="00A43F65" w:rsidRPr="00266900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A43F65" w:rsidRPr="003828B9">
        <w:rPr>
          <w:position w:val="-10"/>
        </w:rPr>
        <w:object w:dxaOrig="1040" w:dyaOrig="360" w14:anchorId="1841A6C3">
          <v:shape id="_x0000_i1033" type="#_x0000_t75" style="width:52.5pt;height:18.75pt" o:ole="">
            <v:imagedata r:id="rId21" o:title=""/>
          </v:shape>
          <o:OLEObject Type="Embed" ProgID="Equation.DSMT4" ShapeID="_x0000_i1033" DrawAspect="Content" ObjectID="_1773734270" r:id="rId22"/>
        </w:object>
      </w:r>
      <w:r w:rsidR="00A43F65" w:rsidRPr="00266900">
        <w:rPr>
          <w:rFonts w:ascii="Times New Roman" w:eastAsiaTheme="minorEastAsia" w:hAnsi="Times New Roman" w:cs="Times New Roman"/>
          <w:sz w:val="26"/>
          <w:szCs w:val="26"/>
        </w:rPr>
        <w:t xml:space="preserve">       </w:t>
      </w:r>
      <w:r w:rsidR="00A43F65" w:rsidRPr="00266900">
        <w:rPr>
          <w:rFonts w:ascii="Times New Roman" w:eastAsiaTheme="minorEastAsia" w:hAnsi="Times New Roman" w:cs="Times New Roman"/>
          <w:sz w:val="26"/>
          <w:szCs w:val="26"/>
        </w:rPr>
        <w:tab/>
      </w:r>
      <w:r w:rsidR="00A43F65" w:rsidRPr="00266900">
        <w:rPr>
          <w:rFonts w:ascii="Times New Roman" w:eastAsiaTheme="minorEastAsia" w:hAnsi="Times New Roman" w:cs="Times New Roman"/>
          <w:b/>
          <w:sz w:val="26"/>
          <w:szCs w:val="26"/>
        </w:rPr>
        <w:t>B.</w:t>
      </w:r>
      <w:r w:rsidR="00A43F65" w:rsidRPr="003828B9">
        <w:rPr>
          <w:position w:val="-10"/>
        </w:rPr>
        <w:object w:dxaOrig="1100" w:dyaOrig="320" w14:anchorId="29A74688">
          <v:shape id="_x0000_i1034" type="#_x0000_t75" style="width:54.75pt;height:16.5pt" o:ole="">
            <v:imagedata r:id="rId23" o:title=""/>
          </v:shape>
          <o:OLEObject Type="Embed" ProgID="Equation.DSMT4" ShapeID="_x0000_i1034" DrawAspect="Content" ObjectID="_1773734271" r:id="rId24"/>
        </w:object>
      </w:r>
      <w:r w:rsidR="00A43F65" w:rsidRPr="00266900">
        <w:rPr>
          <w:rFonts w:ascii="Times New Roman" w:eastAsiaTheme="minorEastAsia" w:hAnsi="Times New Roman" w:cs="Times New Roman"/>
          <w:sz w:val="26"/>
          <w:szCs w:val="26"/>
        </w:rPr>
        <w:t xml:space="preserve">                  </w:t>
      </w:r>
      <w:r w:rsidR="00A43F65" w:rsidRPr="00266900">
        <w:rPr>
          <w:rFonts w:ascii="Times New Roman" w:eastAsiaTheme="minorEastAsia" w:hAnsi="Times New Roman" w:cs="Times New Roman"/>
          <w:b/>
          <w:sz w:val="26"/>
          <w:szCs w:val="26"/>
        </w:rPr>
        <w:t>C.</w:t>
      </w:r>
      <w:r w:rsidR="00A43F65" w:rsidRPr="00266900">
        <w:rPr>
          <w:rFonts w:ascii="Times New Roman" w:eastAsiaTheme="minorEastAsia" w:hAnsi="Times New Roman" w:cs="Times New Roman"/>
          <w:bCs/>
          <w:sz w:val="26"/>
          <w:szCs w:val="26"/>
          <w:lang w:val="vi-VN"/>
        </w:rPr>
        <w:t xml:space="preserve"> y = 3x - 1</w:t>
      </w:r>
      <w:r w:rsidR="00A43F65" w:rsidRPr="00266900">
        <w:rPr>
          <w:rFonts w:ascii="Times New Roman" w:eastAsiaTheme="minorEastAsia" w:hAnsi="Times New Roman" w:cs="Times New Roman"/>
          <w:sz w:val="26"/>
          <w:szCs w:val="26"/>
        </w:rPr>
        <w:t xml:space="preserve">                </w:t>
      </w:r>
      <w:r w:rsidR="00A43F65" w:rsidRPr="00266900">
        <w:rPr>
          <w:rFonts w:ascii="Times New Roman" w:eastAsiaTheme="minorEastAsia" w:hAnsi="Times New Roman" w:cs="Times New Roman"/>
          <w:b/>
          <w:sz w:val="26"/>
          <w:szCs w:val="26"/>
        </w:rPr>
        <w:t>D.</w:t>
      </w:r>
      <w:r w:rsidR="00A43F65" w:rsidRPr="003828B9">
        <w:rPr>
          <w:position w:val="-24"/>
        </w:rPr>
        <w:object w:dxaOrig="999" w:dyaOrig="620" w14:anchorId="4E738FA6">
          <v:shape id="_x0000_i1035" type="#_x0000_t75" style="width:49.5pt;height:30.75pt" o:ole="">
            <v:imagedata r:id="rId25" o:title=""/>
          </v:shape>
          <o:OLEObject Type="Embed" ProgID="Equation.DSMT4" ShapeID="_x0000_i1035" DrawAspect="Content" ObjectID="_1773734272" r:id="rId26"/>
        </w:object>
      </w:r>
      <w:r w:rsidR="00A43F65" w:rsidRPr="00266900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14:paraId="59391837" w14:textId="3F980DE6" w:rsidR="00E66276" w:rsidRPr="003828B9" w:rsidRDefault="00E66276" w:rsidP="00CB552D">
      <w:pPr>
        <w:pStyle w:val="Normal0"/>
        <w:jc w:val="both"/>
        <w:rPr>
          <w:sz w:val="26"/>
          <w:szCs w:val="26"/>
          <w:lang w:val="vi-VN"/>
        </w:rPr>
      </w:pPr>
      <w:r w:rsidRPr="003828B9">
        <w:rPr>
          <w:b/>
          <w:sz w:val="26"/>
          <w:szCs w:val="26"/>
          <w:lang w:val="vi-VN"/>
        </w:rPr>
        <w:t xml:space="preserve">Câu </w:t>
      </w:r>
      <w:r w:rsidR="00526998" w:rsidRPr="003828B9">
        <w:rPr>
          <w:b/>
          <w:sz w:val="26"/>
          <w:szCs w:val="26"/>
          <w:lang w:val="vi-VN"/>
        </w:rPr>
        <w:t>4</w:t>
      </w:r>
      <w:r w:rsidRPr="003828B9">
        <w:rPr>
          <w:b/>
          <w:sz w:val="26"/>
          <w:szCs w:val="26"/>
          <w:lang w:val="vi-VN"/>
        </w:rPr>
        <w:t xml:space="preserve">: </w:t>
      </w:r>
      <w:r w:rsidRPr="003828B9">
        <w:rPr>
          <w:sz w:val="26"/>
          <w:szCs w:val="26"/>
          <w:lang w:val="vi-VN"/>
        </w:rPr>
        <w:t xml:space="preserve">Cho hàm số </w:t>
      </w:r>
      <w:r w:rsidRPr="003828B9">
        <w:rPr>
          <w:noProof/>
          <w:position w:val="-10"/>
          <w:sz w:val="26"/>
          <w:szCs w:val="26"/>
        </w:rPr>
        <w:drawing>
          <wp:inline distT="0" distB="0" distL="0" distR="0" wp14:anchorId="41AD3E98" wp14:editId="1B607F13">
            <wp:extent cx="698500" cy="215900"/>
            <wp:effectExtent l="0" t="0" r="6350" b="0"/>
            <wp:docPr id="107831250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28B9">
        <w:rPr>
          <w:sz w:val="26"/>
          <w:szCs w:val="26"/>
          <w:lang w:val="vi-VN"/>
        </w:rPr>
        <w:t xml:space="preserve"> có đồ thị như hình vẽ. Khẳng định nào dưới đây đúng ?</w:t>
      </w:r>
    </w:p>
    <w:p w14:paraId="7E62E0C0" w14:textId="77C33971" w:rsidR="00E66276" w:rsidRPr="003828B9" w:rsidRDefault="00E66276" w:rsidP="00CB552D">
      <w:pPr>
        <w:pStyle w:val="Normal0"/>
        <w:ind w:left="142"/>
        <w:rPr>
          <w:sz w:val="26"/>
          <w:szCs w:val="26"/>
          <w:lang w:val="vi-VN"/>
        </w:rPr>
      </w:pPr>
      <w:r w:rsidRPr="003828B9">
        <w:rPr>
          <w:sz w:val="26"/>
          <w:szCs w:val="26"/>
          <w:lang w:val="vi-VN"/>
        </w:rPr>
        <w:t xml:space="preserve">                                                </w:t>
      </w:r>
      <w:r w:rsidRPr="003828B9">
        <w:rPr>
          <w:noProof/>
          <w:sz w:val="26"/>
          <w:szCs w:val="26"/>
        </w:rPr>
        <w:drawing>
          <wp:inline distT="0" distB="0" distL="0" distR="0" wp14:anchorId="2E472DBA" wp14:editId="1290827A">
            <wp:extent cx="2028825" cy="1456055"/>
            <wp:effectExtent l="0" t="0" r="0" b="0"/>
            <wp:docPr id="68094374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770" cy="1464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51FBC" w14:textId="27EBDB8B" w:rsidR="00E66276" w:rsidRPr="00266900" w:rsidRDefault="00266900" w:rsidP="00CB552D">
      <w:pPr>
        <w:tabs>
          <w:tab w:val="left" w:pos="240"/>
          <w:tab w:val="left" w:pos="2620"/>
          <w:tab w:val="left" w:pos="5240"/>
          <w:tab w:val="left" w:pos="7860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 </w:t>
      </w:r>
      <w:r w:rsidR="00E66276" w:rsidRPr="0026690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E66276" w:rsidRPr="00266900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7BB2109C" wp14:editId="38B7B119">
            <wp:extent cx="802005" cy="215900"/>
            <wp:effectExtent l="0" t="0" r="0" b="0"/>
            <wp:docPr id="64537265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6276" w:rsidRPr="00266900">
        <w:rPr>
          <w:rFonts w:ascii="Times New Roman" w:hAnsi="Times New Roman" w:cs="Times New Roman"/>
          <w:sz w:val="24"/>
          <w:szCs w:val="24"/>
        </w:rPr>
        <w:tab/>
      </w:r>
      <w:r w:rsidR="00E66276" w:rsidRPr="0026690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E66276" w:rsidRPr="00266900">
        <w:rPr>
          <w:rFonts w:ascii="Times New Roman" w:hAnsi="Times New Roman" w:cs="Times New Roman"/>
          <w:noProof/>
          <w:color w:val="FF0000"/>
          <w:position w:val="-10"/>
          <w:sz w:val="24"/>
          <w:szCs w:val="24"/>
        </w:rPr>
        <w:drawing>
          <wp:inline distT="0" distB="0" distL="0" distR="0" wp14:anchorId="79341AEB" wp14:editId="17C4C7B2">
            <wp:extent cx="802005" cy="215900"/>
            <wp:effectExtent l="0" t="0" r="0" b="0"/>
            <wp:docPr id="56503661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6276" w:rsidRPr="00266900">
        <w:rPr>
          <w:rFonts w:ascii="Times New Roman" w:hAnsi="Times New Roman" w:cs="Times New Roman"/>
          <w:sz w:val="24"/>
          <w:szCs w:val="24"/>
        </w:rPr>
        <w:tab/>
      </w:r>
      <w:r w:rsidR="00E66276" w:rsidRPr="0026690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E66276" w:rsidRPr="00266900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5EF99916" wp14:editId="43E40EA5">
            <wp:extent cx="802005" cy="215900"/>
            <wp:effectExtent l="0" t="0" r="0" b="0"/>
            <wp:docPr id="79123036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6276" w:rsidRPr="00266900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t xml:space="preserve"> </w:t>
      </w:r>
      <w:r w:rsidR="00E66276" w:rsidRPr="00266900">
        <w:rPr>
          <w:rFonts w:ascii="Times New Roman" w:hAnsi="Times New Roman" w:cs="Times New Roman"/>
          <w:sz w:val="24"/>
          <w:szCs w:val="24"/>
        </w:rPr>
        <w:tab/>
      </w:r>
      <w:r w:rsidR="00E66276" w:rsidRPr="0026690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E66276" w:rsidRPr="00266900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2872DA9A" wp14:editId="281C4EA6">
            <wp:extent cx="802005" cy="215900"/>
            <wp:effectExtent l="0" t="0" r="0" b="0"/>
            <wp:docPr id="25298681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B2FA0" w14:textId="39063E78" w:rsidR="00A43F65" w:rsidRPr="003828B9" w:rsidRDefault="00A43F65" w:rsidP="004B5460">
      <w:pPr>
        <w:tabs>
          <w:tab w:val="left" w:pos="900"/>
          <w:tab w:val="left" w:pos="3060"/>
          <w:tab w:val="left" w:pos="5940"/>
          <w:tab w:val="left" w:pos="82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>Câu 5.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 Cho đường thẳng </w:t>
      </w:r>
      <w:r w:rsidRPr="003828B9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180" w:dyaOrig="279" w14:anchorId="418F11CE">
          <v:shape id="_x0000_i1036" type="#_x0000_t75" style="width:9.75pt;height:13.5pt" o:ole="">
            <v:imagedata r:id="rId33" o:title=""/>
          </v:shape>
          <o:OLEObject Type="Embed" ProgID="Equation.DSMT4" ShapeID="_x0000_i1036" DrawAspect="Content" ObjectID="_1773734273" r:id="rId34"/>
        </w:object>
      </w:r>
      <w:r w:rsidRPr="003828B9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460" w:dyaOrig="320" w14:anchorId="28AAD0FF">
          <v:shape id="_x0000_i1037" type="#_x0000_t75" style="width:74.25pt;height:16.5pt" o:ole="">
            <v:imagedata r:id="rId35" o:title=""/>
          </v:shape>
          <o:OLEObject Type="Embed" ProgID="Equation.DSMT4" ShapeID="_x0000_i1037" DrawAspect="Content" ObjectID="_1773734274" r:id="rId36"/>
        </w:object>
      </w:r>
      <w:r w:rsidRPr="003828B9">
        <w:rPr>
          <w:rFonts w:ascii="Times New Roman" w:eastAsia="Times New Roman" w:hAnsi="Times New Roman" w:cs="Times New Roman"/>
          <w:b/>
          <w:position w:val="-18"/>
          <w:sz w:val="26"/>
          <w:szCs w:val="26"/>
          <w:lang w:val="fr-FR"/>
        </w:rPr>
        <w:t xml:space="preserve"> 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và đường thẳng </w:t>
      </w:r>
      <w:r w:rsidRPr="003828B9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1760" w:dyaOrig="360" w14:anchorId="3C209337">
          <v:shape id="_x0000_i1038" type="#_x0000_t75" style="width:88.5pt;height:18.75pt" o:ole="">
            <v:imagedata r:id="rId37" o:title=""/>
          </v:shape>
          <o:OLEObject Type="Embed" ProgID="Equation.DSMT4" ShapeID="_x0000_i1038" DrawAspect="Content" ObjectID="_1773734275" r:id="rId38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Giá trị thực của tham số </w:t>
      </w:r>
      <w:r w:rsidRPr="003828B9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79" w:dyaOrig="200" w14:anchorId="48BC70E2">
          <v:shape id="_x0000_i1039" type="#_x0000_t75" style="width:13.5pt;height:9.75pt" o:ole="">
            <v:imagedata r:id="rId39" o:title=""/>
          </v:shape>
          <o:OLEObject Type="Embed" ProgID="Equation.DSMT4" ShapeID="_x0000_i1039" DrawAspect="Content" ObjectID="_1773734276" r:id="rId40"/>
        </w:object>
      </w:r>
      <w:r w:rsidRPr="003828B9">
        <w:rPr>
          <w:rFonts w:ascii="Times New Roman" w:eastAsia="Calibri" w:hAnsi="Times New Roman" w:cs="Times New Roman"/>
          <w:sz w:val="26"/>
          <w:szCs w:val="26"/>
        </w:rPr>
        <w:t xml:space="preserve"> để đường thẳng </w:t>
      </w:r>
      <w:r w:rsidRPr="003828B9">
        <w:rPr>
          <w:rFonts w:ascii="Times New Roman" w:eastAsia="Times New Roman" w:hAnsi="Times New Roman" w:cs="Times New Roman"/>
          <w:position w:val="-18"/>
          <w:sz w:val="26"/>
          <w:szCs w:val="26"/>
        </w:rPr>
        <w:object w:dxaOrig="400" w:dyaOrig="499" w14:anchorId="00436805">
          <v:shape id="_x0000_i1040" type="#_x0000_t75" style="width:19.5pt;height:26.25pt" o:ole="">
            <v:imagedata r:id="rId41" o:title=""/>
          </v:shape>
          <o:OLEObject Type="Embed" ProgID="Equation.DSMT4" ShapeID="_x0000_i1040" DrawAspect="Content" ObjectID="_1773734277" r:id="rId42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 cắt đường thẳng </w:t>
      </w:r>
      <w:r w:rsidRPr="003828B9">
        <w:rPr>
          <w:rFonts w:ascii="Times New Roman" w:eastAsia="Times New Roman" w:hAnsi="Times New Roman" w:cs="Times New Roman"/>
          <w:position w:val="-18"/>
          <w:sz w:val="26"/>
          <w:szCs w:val="26"/>
        </w:rPr>
        <w:object w:dxaOrig="480" w:dyaOrig="499" w14:anchorId="34FA3A18">
          <v:shape id="_x0000_i1041" type="#_x0000_t75" style="width:23.25pt;height:26.25pt" o:ole="">
            <v:imagedata r:id="rId43" o:title=""/>
          </v:shape>
          <o:OLEObject Type="Embed" ProgID="Equation.DSMT4" ShapeID="_x0000_i1041" DrawAspect="Content" ObjectID="_1773734278" r:id="rId44"/>
        </w:object>
      </w:r>
      <w:r w:rsidRPr="003828B9">
        <w:rPr>
          <w:rFonts w:ascii="Times New Roman" w:eastAsia="Calibri" w:hAnsi="Times New Roman" w:cs="Times New Roman"/>
          <w:sz w:val="26"/>
          <w:szCs w:val="26"/>
        </w:rPr>
        <w:t xml:space="preserve"> tại điểm thuộc trục hoành là</w:t>
      </w:r>
    </w:p>
    <w:p w14:paraId="734F0109" w14:textId="1E522E47" w:rsidR="00A43F65" w:rsidRPr="003828B9" w:rsidRDefault="00A43F65" w:rsidP="004B5460">
      <w:pPr>
        <w:tabs>
          <w:tab w:val="left" w:pos="567"/>
          <w:tab w:val="left" w:pos="3119"/>
          <w:tab w:val="left" w:pos="5670"/>
          <w:tab w:val="left" w:pos="8222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b/>
          <w:position w:val="-4"/>
          <w:sz w:val="26"/>
          <w:szCs w:val="26"/>
          <w:lang w:val="fr-FR"/>
        </w:rPr>
      </w:pP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A.</w:t>
      </w:r>
      <w:r w:rsidRPr="003828B9">
        <w:rPr>
          <w:rFonts w:ascii="Times New Roman" w:eastAsia="Times New Roman" w:hAnsi="Times New Roman" w:cs="Times New Roman"/>
          <w:b/>
          <w:position w:val="-6"/>
          <w:sz w:val="26"/>
          <w:szCs w:val="26"/>
          <w:lang w:val="fr-FR"/>
        </w:rPr>
        <w:object w:dxaOrig="660" w:dyaOrig="279" w14:anchorId="7E937FFC">
          <v:shape id="_x0000_i1042" type="#_x0000_t75" style="width:33.75pt;height:13.5pt" o:ole="">
            <v:imagedata r:id="rId45" o:title=""/>
          </v:shape>
          <o:OLEObject Type="Embed" ProgID="Equation.DSMT4" ShapeID="_x0000_i1042" DrawAspect="Content" ObjectID="_1773734279" r:id="rId46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B. </w:t>
      </w:r>
      <w:r w:rsidRPr="003828B9">
        <w:rPr>
          <w:rFonts w:ascii="Times New Roman" w:eastAsia="Times New Roman" w:hAnsi="Times New Roman" w:cs="Times New Roman"/>
          <w:b/>
          <w:position w:val="-6"/>
          <w:sz w:val="26"/>
          <w:szCs w:val="26"/>
          <w:lang w:val="fr-FR"/>
        </w:rPr>
        <w:object w:dxaOrig="800" w:dyaOrig="279" w14:anchorId="7BA1E9E5">
          <v:shape id="_x0000_i1043" type="#_x0000_t75" style="width:39.75pt;height:13.5pt" o:ole="">
            <v:imagedata r:id="rId47" o:title=""/>
          </v:shape>
          <o:OLEObject Type="Embed" ProgID="Equation.DSMT4" ShapeID="_x0000_i1043" DrawAspect="Content" ObjectID="_1773734280" r:id="rId48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C. </w:t>
      </w:r>
      <w:r w:rsidRPr="003828B9">
        <w:rPr>
          <w:rFonts w:ascii="Times New Roman" w:eastAsia="Times New Roman" w:hAnsi="Times New Roman" w:cs="Times New Roman"/>
          <w:b/>
          <w:position w:val="-6"/>
          <w:sz w:val="26"/>
          <w:szCs w:val="26"/>
          <w:lang w:val="fr-FR"/>
        </w:rPr>
        <w:object w:dxaOrig="800" w:dyaOrig="279" w14:anchorId="0D96E012">
          <v:shape id="_x0000_i1044" type="#_x0000_t75" style="width:39.75pt;height:13.5pt" o:ole="">
            <v:imagedata r:id="rId49" o:title=""/>
          </v:shape>
          <o:OLEObject Type="Embed" ProgID="Equation.DSMT4" ShapeID="_x0000_i1044" DrawAspect="Content" ObjectID="_1773734281" r:id="rId50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D.</w:t>
      </w:r>
      <w:r w:rsidRPr="003828B9">
        <w:rPr>
          <w:rFonts w:ascii="Times New Roman" w:eastAsia="Times New Roman" w:hAnsi="Times New Roman" w:cs="Times New Roman"/>
          <w:b/>
          <w:position w:val="-6"/>
          <w:sz w:val="26"/>
          <w:szCs w:val="26"/>
          <w:lang w:val="fr-FR"/>
        </w:rPr>
        <w:object w:dxaOrig="660" w:dyaOrig="279" w14:anchorId="701EB8FA">
          <v:shape id="_x0000_i1045" type="#_x0000_t75" style="width:33.75pt;height:13.5pt" o:ole="">
            <v:imagedata r:id="rId51" o:title=""/>
          </v:shape>
          <o:OLEObject Type="Embed" ProgID="Equation.DSMT4" ShapeID="_x0000_i1045" DrawAspect="Content" ObjectID="_1773734282" r:id="rId52"/>
        </w:object>
      </w:r>
      <w:r w:rsidRPr="003828B9">
        <w:rPr>
          <w:rFonts w:ascii="Times New Roman" w:eastAsia="Times New Roman" w:hAnsi="Times New Roman" w:cs="Times New Roman"/>
          <w:b/>
          <w:position w:val="-4"/>
          <w:sz w:val="26"/>
          <w:szCs w:val="26"/>
          <w:lang w:val="fr-FR"/>
        </w:rPr>
        <w:t xml:space="preserve"> </w:t>
      </w:r>
    </w:p>
    <w:p w14:paraId="207E273C" w14:textId="6DEA2159" w:rsidR="00A43F65" w:rsidRPr="003828B9" w:rsidRDefault="00A43F65" w:rsidP="004B5460">
      <w:pPr>
        <w:tabs>
          <w:tab w:val="left" w:pos="540"/>
          <w:tab w:val="left" w:pos="3060"/>
          <w:tab w:val="left" w:pos="5940"/>
          <w:tab w:val="left" w:pos="82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 xml:space="preserve">Câu 6. </w:t>
      </w:r>
      <w:r w:rsidR="0088315E">
        <w:rPr>
          <w:rFonts w:ascii="Times New Roman" w:eastAsia="Times New Roman" w:hAnsi="Times New Roman" w:cs="Times New Roman"/>
          <w:sz w:val="26"/>
          <w:szCs w:val="26"/>
        </w:rPr>
        <w:t>Đ</w:t>
      </w:r>
      <w:r w:rsidR="0088315E" w:rsidRPr="003828B9">
        <w:rPr>
          <w:rFonts w:ascii="Times New Roman" w:eastAsia="Times New Roman" w:hAnsi="Times New Roman" w:cs="Times New Roman"/>
          <w:sz w:val="26"/>
          <w:szCs w:val="26"/>
        </w:rPr>
        <w:t xml:space="preserve">ường thẳng </w:t>
      </w:r>
      <w:r w:rsidR="0088315E" w:rsidRPr="003828B9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700" w:dyaOrig="400" w14:anchorId="6D2B721E">
          <v:shape id="_x0000_i1046" type="#_x0000_t75" style="width:84.75pt;height:21pt;mso-position-horizontal-relative:page;mso-position-vertical-relative:page" o:ole="">
            <v:imagedata r:id="rId53" o:title=""/>
          </v:shape>
          <o:OLEObject Type="Embed" ProgID="Equation.DSMT4" ShapeID="_x0000_i1046" DrawAspect="Content" ObjectID="_1773734283" r:id="rId54"/>
        </w:object>
      </w:r>
      <w:r w:rsidR="0088315E">
        <w:rPr>
          <w:rFonts w:ascii="Times New Roman" w:eastAsia="Times New Roman" w:hAnsi="Times New Roman" w:cs="Times New Roman"/>
          <w:sz w:val="26"/>
          <w:szCs w:val="26"/>
        </w:rPr>
        <w:t>đi</w:t>
      </w:r>
      <w:r w:rsidR="0088315E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qua</w:t>
      </w:r>
      <w:r w:rsidRPr="003828B9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880" w:dyaOrig="400" w14:anchorId="06AA29D9">
          <v:shape id="_x0000_i1047" type="#_x0000_t75" style="width:45pt;height:21pt;mso-position-horizontal-relative:page;mso-position-vertical-relative:page" o:ole="">
            <v:imagedata r:id="rId55" o:title=""/>
          </v:shape>
          <o:OLEObject Type="Embed" ProgID="Equation.DSMT4" ShapeID="_x0000_i1047" DrawAspect="Content" ObjectID="_1773734284" r:id="rId56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thuộc. Hệ số </w:t>
      </w:r>
      <w:r w:rsidR="00F925AC" w:rsidRPr="003828B9">
        <w:rPr>
          <w:rFonts w:ascii="Times New Roman" w:eastAsia="Times New Roman" w:hAnsi="Times New Roman" w:cs="Times New Roman"/>
          <w:iCs/>
          <w:sz w:val="26"/>
          <w:szCs w:val="26"/>
        </w:rPr>
        <w:t>góc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 của đường thẳng trên bằng</w:t>
      </w:r>
    </w:p>
    <w:p w14:paraId="22B3FA65" w14:textId="53885E3A" w:rsidR="00A43F65" w:rsidRPr="003828B9" w:rsidRDefault="00A43F65" w:rsidP="004B5460">
      <w:pPr>
        <w:tabs>
          <w:tab w:val="left" w:pos="567"/>
          <w:tab w:val="left" w:pos="3119"/>
          <w:tab w:val="left" w:pos="5670"/>
          <w:tab w:val="left" w:pos="8222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Pr="003828B9">
        <w:rPr>
          <w:rFonts w:ascii="Times New Roman" w:eastAsia="Times New Roman" w:hAnsi="Times New Roman" w:cs="Times New Roman"/>
          <w:b/>
          <w:position w:val="-6"/>
          <w:sz w:val="26"/>
          <w:szCs w:val="26"/>
        </w:rPr>
        <w:object w:dxaOrig="240" w:dyaOrig="279" w14:anchorId="21C6C79E">
          <v:shape id="_x0000_i1048" type="#_x0000_t75" style="width:12.75pt;height:13.5pt" o:ole="">
            <v:imagedata r:id="rId57" o:title=""/>
          </v:shape>
          <o:OLEObject Type="Embed" ProgID="Equation.DSMT4" ShapeID="_x0000_i1048" DrawAspect="Content" ObjectID="_1773734285" r:id="rId58"/>
        </w:object>
      </w: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Pr="003828B9">
        <w:rPr>
          <w:rFonts w:ascii="Times New Roman" w:eastAsia="Times New Roman" w:hAnsi="Times New Roman" w:cs="Times New Roman"/>
          <w:b/>
          <w:position w:val="-6"/>
          <w:sz w:val="26"/>
          <w:szCs w:val="26"/>
        </w:rPr>
        <w:object w:dxaOrig="240" w:dyaOrig="279" w14:anchorId="61E4BDB5">
          <v:shape id="_x0000_i1049" type="#_x0000_t75" style="width:12.75pt;height:13.5pt" o:ole="">
            <v:imagedata r:id="rId59" o:title=""/>
          </v:shape>
          <o:OLEObject Type="Embed" ProgID="Equation.DSMT4" ShapeID="_x0000_i1049" DrawAspect="Content" ObjectID="_1773734286" r:id="rId60"/>
        </w:object>
      </w: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3828B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80" w:dyaOrig="279" w14:anchorId="1F4EA345">
          <v:shape id="_x0000_i1050" type="#_x0000_t75" style="width:19.5pt;height:13.5pt" o:ole="">
            <v:imagedata r:id="rId61" o:title=""/>
          </v:shape>
          <o:OLEObject Type="Embed" ProgID="Equation.DSMT4" ShapeID="_x0000_i1050" DrawAspect="Content" ObjectID="_1773734287" r:id="rId62"/>
        </w:object>
      </w:r>
      <w:r w:rsidRPr="003828B9">
        <w:rPr>
          <w:rFonts w:ascii="Times New Roman" w:eastAsia="Times New Roman" w:hAnsi="Times New Roman" w:cs="Times New Roman"/>
          <w:position w:val="-4"/>
          <w:sz w:val="26"/>
          <w:szCs w:val="26"/>
        </w:rPr>
        <w:tab/>
      </w: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Pr="003828B9">
        <w:rPr>
          <w:rFonts w:ascii="Times New Roman" w:eastAsia="Times New Roman" w:hAnsi="Times New Roman" w:cs="Times New Roman"/>
          <w:b/>
          <w:position w:val="-6"/>
          <w:sz w:val="26"/>
          <w:szCs w:val="26"/>
        </w:rPr>
        <w:object w:dxaOrig="240" w:dyaOrig="279" w14:anchorId="26DA51BB">
          <v:shape id="_x0000_i1051" type="#_x0000_t75" style="width:12.75pt;height:13.5pt" o:ole="">
            <v:imagedata r:id="rId63" o:title=""/>
          </v:shape>
          <o:OLEObject Type="Embed" ProgID="Equation.DSMT4" ShapeID="_x0000_i1051" DrawAspect="Content" ObjectID="_1773734288" r:id="rId64"/>
        </w:object>
      </w: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</w:p>
    <w:p w14:paraId="7FA34A43" w14:textId="618E30F1" w:rsidR="00DF670A" w:rsidRPr="003828B9" w:rsidRDefault="00DF670A" w:rsidP="004B5460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>Câu 7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7F0F39" w:rsidRPr="003828B9">
        <w:rPr>
          <w:rFonts w:ascii="Times New Roman" w:eastAsia="Times New Roman" w:hAnsi="Times New Roman" w:cs="Times New Roman"/>
          <w:sz w:val="26"/>
          <w:szCs w:val="26"/>
        </w:rPr>
        <w:t>H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ệ phương trình </w:t>
      </w:r>
      <w:r w:rsidRPr="003828B9">
        <w:rPr>
          <w:rFonts w:ascii="Times New Roman" w:eastAsia="Times New Roman" w:hAnsi="Times New Roman" w:cs="Times New Roman"/>
          <w:position w:val="-30"/>
          <w:sz w:val="26"/>
          <w:szCs w:val="26"/>
        </w:rPr>
        <w:object w:dxaOrig="1260" w:dyaOrig="720" w14:anchorId="22826682">
          <v:shape id="_x0000_i1052" type="#_x0000_t75" style="width:63pt;height:37.5pt" o:ole="">
            <v:imagedata r:id="rId65" o:title=""/>
          </v:shape>
          <o:OLEObject Type="Embed" ProgID="Equation.DSMT4" ShapeID="_x0000_i1052" DrawAspect="Content" ObjectID="_1773734289" r:id="rId66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31DA3464" w14:textId="40D06D9B" w:rsidR="007A621D" w:rsidRPr="003828B9" w:rsidRDefault="002E77D7" w:rsidP="002E77D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2E77D7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    </w:t>
      </w:r>
      <w:r w:rsidR="00DF670A" w:rsidRPr="002E77D7">
        <w:rPr>
          <w:rFonts w:ascii="Times New Roman" w:eastAsia="Times New Roman" w:hAnsi="Times New Roman" w:cs="Times New Roman"/>
          <w:b/>
          <w:bCs/>
          <w:sz w:val="26"/>
          <w:szCs w:val="26"/>
        </w:rPr>
        <w:t>A</w:t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2408F8" w:rsidRPr="003828B9">
        <w:rPr>
          <w:rFonts w:ascii="Times New Roman" w:eastAsia="Times New Roman" w:hAnsi="Times New Roman" w:cs="Times New Roman"/>
          <w:sz w:val="26"/>
          <w:szCs w:val="26"/>
        </w:rPr>
        <w:t>có</w:t>
      </w:r>
      <w:r w:rsidR="002408F8" w:rsidRPr="003828B9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 xml:space="preserve">1 </w:t>
      </w:r>
      <w:r w:rsidR="007F0F39" w:rsidRPr="003828B9">
        <w:rPr>
          <w:rFonts w:ascii="Times New Roman" w:eastAsia="Times New Roman" w:hAnsi="Times New Roman" w:cs="Times New Roman"/>
          <w:sz w:val="26"/>
          <w:szCs w:val="26"/>
        </w:rPr>
        <w:t>nghiệm</w:t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="00DF670A" w:rsidRPr="002E77D7">
        <w:rPr>
          <w:rFonts w:ascii="Times New Roman" w:eastAsia="Times New Roman" w:hAnsi="Times New Roman" w:cs="Times New Roman"/>
          <w:b/>
          <w:bCs/>
          <w:sz w:val="26"/>
          <w:szCs w:val="26"/>
        </w:rPr>
        <w:t>B</w:t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2408F8" w:rsidRPr="003828B9">
        <w:rPr>
          <w:rFonts w:ascii="Times New Roman" w:eastAsia="Times New Roman" w:hAnsi="Times New Roman" w:cs="Times New Roman"/>
          <w:sz w:val="26"/>
          <w:szCs w:val="26"/>
        </w:rPr>
        <w:t>có</w:t>
      </w:r>
      <w:r w:rsidR="002408F8" w:rsidRPr="003828B9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>2</w:t>
      </w:r>
      <w:r w:rsidR="007F0F39" w:rsidRPr="003828B9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nghiệm</w:t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="00DF670A" w:rsidRPr="002E77D7">
        <w:rPr>
          <w:rFonts w:ascii="Times New Roman" w:eastAsia="Times New Roman" w:hAnsi="Times New Roman" w:cs="Times New Roman"/>
          <w:b/>
          <w:bCs/>
          <w:sz w:val="26"/>
          <w:szCs w:val="26"/>
        </w:rPr>
        <w:t>C</w:t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611688">
        <w:rPr>
          <w:rFonts w:ascii="Times New Roman" w:eastAsia="Times New Roman" w:hAnsi="Times New Roman" w:cs="Times New Roman"/>
          <w:sz w:val="26"/>
          <w:szCs w:val="26"/>
        </w:rPr>
        <w:t>có</w:t>
      </w:r>
      <w:r w:rsidR="00611688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 xml:space="preserve">vô số </w:t>
      </w:r>
      <w:r w:rsidR="007F0F39" w:rsidRPr="003828B9">
        <w:rPr>
          <w:rFonts w:ascii="Times New Roman" w:eastAsia="Times New Roman" w:hAnsi="Times New Roman" w:cs="Times New Roman"/>
          <w:sz w:val="26"/>
          <w:szCs w:val="26"/>
        </w:rPr>
        <w:t>nghiệm</w:t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ab/>
        <w:t xml:space="preserve">    </w:t>
      </w:r>
      <w:r w:rsidR="00DF670A" w:rsidRPr="002E77D7">
        <w:rPr>
          <w:rFonts w:ascii="Times New Roman" w:eastAsia="Times New Roman" w:hAnsi="Times New Roman" w:cs="Times New Roman"/>
          <w:b/>
          <w:bCs/>
          <w:sz w:val="26"/>
          <w:szCs w:val="26"/>
        </w:rPr>
        <w:t>D</w:t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7A621D" w:rsidRPr="003828B9">
        <w:rPr>
          <w:rFonts w:ascii="Times New Roman" w:eastAsia="Times New Roman" w:hAnsi="Times New Roman" w:cs="Times New Roman"/>
          <w:sz w:val="26"/>
          <w:szCs w:val="26"/>
        </w:rPr>
        <w:t>vô</w:t>
      </w:r>
      <w:r w:rsidR="007A621D" w:rsidRPr="003828B9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ngiệm</w:t>
      </w:r>
    </w:p>
    <w:p w14:paraId="19EE9123" w14:textId="2B6A8E1A" w:rsidR="00F925AC" w:rsidRPr="003828B9" w:rsidRDefault="00F925AC" w:rsidP="006C3F55">
      <w:pPr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>Câu 8</w:t>
      </w:r>
      <w:r w:rsidRPr="003828B9">
        <w:rPr>
          <w:rFonts w:ascii="Times New Roman" w:eastAsia="Times New Roman" w:hAnsi="Times New Roman" w:cs="Times New Roman"/>
          <w:bCs/>
          <w:sz w:val="26"/>
          <w:szCs w:val="26"/>
        </w:rPr>
        <w:t xml:space="preserve">. </w:t>
      </w:r>
      <w:r w:rsidR="009B6D45" w:rsidRPr="003828B9">
        <w:rPr>
          <w:rFonts w:ascii="Times New Roman" w:eastAsia="Times New Roman" w:hAnsi="Times New Roman" w:cs="Times New Roman"/>
          <w:bCs/>
          <w:sz w:val="26"/>
          <w:szCs w:val="26"/>
        </w:rPr>
        <w:t>Một</w:t>
      </w:r>
      <w:r w:rsidR="009B6D45" w:rsidRPr="003828B9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hình chữ nhật có chu vi 40cm, biết chiều dài hơn chiều rộng 4cm. Diện tích hình chữ nhật đó bằng:</w:t>
      </w:r>
    </w:p>
    <w:p w14:paraId="5CFF3B33" w14:textId="04F67799" w:rsidR="009B6D45" w:rsidRPr="003828B9" w:rsidRDefault="009B6D45" w:rsidP="004B5460">
      <w:pPr>
        <w:pStyle w:val="ListParagraph"/>
        <w:numPr>
          <w:ilvl w:val="0"/>
          <w:numId w:val="4"/>
        </w:numPr>
        <w:tabs>
          <w:tab w:val="left" w:pos="6186"/>
        </w:tabs>
        <w:spacing w:before="60" w:after="60" w:line="240" w:lineRule="auto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3828B9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96 cm</w:t>
      </w:r>
      <w:r w:rsidRPr="003828B9">
        <w:rPr>
          <w:rFonts w:ascii="Times New Roman" w:eastAsia="Times New Roman" w:hAnsi="Times New Roman" w:cs="Times New Roman"/>
          <w:bCs/>
          <w:sz w:val="26"/>
          <w:szCs w:val="26"/>
          <w:vertAlign w:val="superscript"/>
          <w:lang w:val="vi-VN"/>
        </w:rPr>
        <w:t xml:space="preserve">2                      </w:t>
      </w:r>
      <w:r w:rsidRPr="003828B9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            </w:t>
      </w:r>
      <w:r w:rsidRPr="002E77D7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B.</w:t>
      </w:r>
      <w:r w:rsidRPr="003828B9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90cm</w:t>
      </w:r>
      <w:r w:rsidRPr="003828B9">
        <w:rPr>
          <w:rFonts w:ascii="Times New Roman" w:eastAsia="Times New Roman" w:hAnsi="Times New Roman" w:cs="Times New Roman"/>
          <w:bCs/>
          <w:sz w:val="26"/>
          <w:szCs w:val="26"/>
          <w:vertAlign w:val="superscript"/>
          <w:lang w:val="vi-VN"/>
        </w:rPr>
        <w:t>2</w:t>
      </w:r>
      <w:r w:rsidRPr="003828B9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                                </w:t>
      </w:r>
      <w:r w:rsidRPr="002E77D7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C</w:t>
      </w:r>
      <w:r w:rsidRPr="003828B9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. 86cm</w:t>
      </w:r>
      <w:r w:rsidRPr="003828B9">
        <w:rPr>
          <w:rFonts w:ascii="Times New Roman" w:eastAsia="Times New Roman" w:hAnsi="Times New Roman" w:cs="Times New Roman"/>
          <w:bCs/>
          <w:sz w:val="26"/>
          <w:szCs w:val="26"/>
          <w:vertAlign w:val="superscript"/>
          <w:lang w:val="vi-VN"/>
        </w:rPr>
        <w:t>2</w:t>
      </w:r>
      <w:r w:rsidRPr="003828B9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                               </w:t>
      </w:r>
      <w:r w:rsidRPr="002E77D7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D.</w:t>
      </w:r>
      <w:r w:rsidRPr="003828B9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72cm</w:t>
      </w:r>
      <w:r w:rsidRPr="003828B9">
        <w:rPr>
          <w:rFonts w:ascii="Times New Roman" w:eastAsia="Times New Roman" w:hAnsi="Times New Roman" w:cs="Times New Roman"/>
          <w:bCs/>
          <w:sz w:val="26"/>
          <w:szCs w:val="26"/>
          <w:vertAlign w:val="superscript"/>
          <w:lang w:val="vi-VN"/>
        </w:rPr>
        <w:t>2</w:t>
      </w:r>
    </w:p>
    <w:p w14:paraId="6C3EFF88" w14:textId="77777777" w:rsidR="00F925AC" w:rsidRPr="003828B9" w:rsidRDefault="00F925AC" w:rsidP="004B5460">
      <w:pPr>
        <w:spacing w:after="0" w:line="240" w:lineRule="auto"/>
        <w:ind w:left="900" w:hanging="90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pl-PL"/>
        </w:rPr>
        <w:t xml:space="preserve">Câu </w:t>
      </w: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9</w:t>
      </w: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pl-PL"/>
        </w:rPr>
        <w:t>.</w: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Tam giác</w:t>
      </w:r>
      <w:r w:rsidRPr="003828B9">
        <w:rPr>
          <w:rFonts w:ascii="Times New Roman" w:eastAsia="Times New Roman" w:hAnsi="Times New Roman" w:cs="Times New Roman"/>
          <w:position w:val="-22"/>
          <w:sz w:val="26"/>
          <w:szCs w:val="26"/>
          <w:lang w:val="da-DK"/>
        </w:rPr>
        <w:t xml:space="preserve"> </w:t>
      </w:r>
      <w:r w:rsidRPr="003828B9">
        <w:rPr>
          <w:rFonts w:ascii="Times New Roman" w:eastAsia="Times New Roman" w:hAnsi="Times New Roman" w:cs="Times New Roman"/>
          <w:b/>
          <w:position w:val="-4"/>
          <w:sz w:val="26"/>
          <w:szCs w:val="26"/>
        </w:rPr>
        <w:object w:dxaOrig="630" w:dyaOrig="255" w14:anchorId="3DE7E820">
          <v:shape id="_x0000_i1053" type="#_x0000_t75" style="width:30.75pt;height:12.75pt" o:ole="">
            <v:imagedata r:id="rId67" o:title=""/>
          </v:shape>
          <o:OLEObject Type="Embed" ProgID="Equation.DSMT4" ShapeID="_x0000_i1053" DrawAspect="Content" ObjectID="_1773734290" r:id="rId68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vuông tại </w:t>
      </w:r>
      <w:r w:rsidRPr="003828B9">
        <w:rPr>
          <w:rFonts w:ascii="Times New Roman" w:eastAsia="Times New Roman" w:hAnsi="Times New Roman" w:cs="Times New Roman"/>
          <w:b/>
          <w:position w:val="-10"/>
          <w:sz w:val="26"/>
          <w:szCs w:val="26"/>
        </w:rPr>
        <w:object w:dxaOrig="285" w:dyaOrig="315" w14:anchorId="04C0F483">
          <v:shape id="_x0000_i1054" type="#_x0000_t75" style="width:13.5pt;height:16.5pt" o:ole="">
            <v:imagedata r:id="rId69" o:title=""/>
          </v:shape>
          <o:OLEObject Type="Embed" ProgID="Equation.DSMT4" ShapeID="_x0000_i1054" DrawAspect="Content" ObjectID="_1773734291" r:id="rId70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đường cao </w:t>
      </w:r>
      <w:r w:rsidRPr="003828B9">
        <w:rPr>
          <w:rFonts w:ascii="Times New Roman" w:eastAsia="Times New Roman" w:hAnsi="Times New Roman" w:cs="Times New Roman"/>
          <w:b/>
          <w:position w:val="-4"/>
          <w:sz w:val="26"/>
          <w:szCs w:val="26"/>
        </w:rPr>
        <w:object w:dxaOrig="495" w:dyaOrig="255" w14:anchorId="7970F3BE">
          <v:shape id="_x0000_i1055" type="#_x0000_t75" style="width:24.75pt;height:12.75pt" o:ole="">
            <v:imagedata r:id="rId71" o:title=""/>
          </v:shape>
          <o:OLEObject Type="Embed" ProgID="Equation.DSMT4" ShapeID="_x0000_i1055" DrawAspect="Content" ObjectID="_1773734292" r:id="rId72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Biết </w:t>
      </w:r>
      <w:r w:rsidRPr="003828B9">
        <w:rPr>
          <w:rFonts w:ascii="Times New Roman" w:eastAsia="Times New Roman" w:hAnsi="Times New Roman" w:cs="Times New Roman"/>
          <w:b/>
          <w:position w:val="-18"/>
          <w:sz w:val="26"/>
          <w:szCs w:val="26"/>
        </w:rPr>
        <w:object w:dxaOrig="2565" w:dyaOrig="405" w14:anchorId="7D43BC07">
          <v:shape id="_x0000_i1056" type="#_x0000_t75" style="width:127.5pt;height:19.5pt" o:ole="">
            <v:imagedata r:id="rId73" o:title=""/>
          </v:shape>
          <o:OLEObject Type="Embed" ProgID="Equation.DSMT4" ShapeID="_x0000_i1056" DrawAspect="Content" ObjectID="_1773734293" r:id="rId74"/>
        </w:object>
      </w:r>
      <w:r w:rsidRPr="003828B9">
        <w:rPr>
          <w:rFonts w:ascii="Times New Roman" w:eastAsia="Times New Roman" w:hAnsi="Times New Roman" w:cs="Times New Roman"/>
          <w:b/>
          <w:position w:val="-8"/>
          <w:sz w:val="26"/>
          <w:szCs w:val="26"/>
        </w:rPr>
        <w:t xml:space="preserve"> </w: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Khi đó </w:t>
      </w:r>
      <w:r w:rsidRPr="003828B9">
        <w:rPr>
          <w:rFonts w:ascii="Times New Roman" w:eastAsia="Times New Roman" w:hAnsi="Times New Roman" w:cs="Times New Roman"/>
          <w:b/>
          <w:position w:val="-4"/>
          <w:sz w:val="26"/>
          <w:szCs w:val="26"/>
        </w:rPr>
        <w:object w:dxaOrig="450" w:dyaOrig="255" w14:anchorId="2A914A10">
          <v:shape id="_x0000_i1057" type="#_x0000_t75" style="width:22.5pt;height:12.75pt" o:ole="">
            <v:imagedata r:id="rId75" o:title=""/>
          </v:shape>
          <o:OLEObject Type="Embed" ProgID="Equation.DSMT4" ShapeID="_x0000_i1057" DrawAspect="Content" ObjectID="_1773734294" r:id="rId76"/>
        </w:object>
      </w:r>
      <w:r w:rsidRPr="003828B9">
        <w:rPr>
          <w:rFonts w:ascii="Times New Roman" w:eastAsia="Times New Roman" w:hAnsi="Times New Roman" w:cs="Times New Roman"/>
          <w:b/>
          <w:position w:val="-8"/>
          <w:sz w:val="26"/>
          <w:szCs w:val="26"/>
        </w:rPr>
        <w:t xml:space="preserve"> </w: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>bằng</w:t>
      </w:r>
    </w:p>
    <w:p w14:paraId="47DE0788" w14:textId="095A415D" w:rsidR="00F925AC" w:rsidRPr="003828B9" w:rsidRDefault="00F925AC" w:rsidP="004B5460">
      <w:pPr>
        <w:tabs>
          <w:tab w:val="left" w:pos="900"/>
          <w:tab w:val="left" w:pos="3600"/>
          <w:tab w:val="left" w:pos="5760"/>
          <w:tab w:val="left" w:pos="7920"/>
        </w:tabs>
        <w:spacing w:after="0" w:line="240" w:lineRule="auto"/>
        <w:ind w:left="108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3828B9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</w:t>
      </w: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pl-PL"/>
        </w:rPr>
        <w:t>A.</w: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</w:t>
      </w:r>
      <w:r w:rsidRPr="003828B9">
        <w:rPr>
          <w:rFonts w:ascii="Times New Roman" w:eastAsia="Times New Roman" w:hAnsi="Times New Roman" w:cs="Times New Roman"/>
          <w:b/>
          <w:position w:val="-4"/>
          <w:sz w:val="26"/>
          <w:szCs w:val="26"/>
        </w:rPr>
        <w:object w:dxaOrig="750" w:dyaOrig="285" w14:anchorId="22D3027C">
          <v:shape id="_x0000_i1058" type="#_x0000_t75" style="width:37.5pt;height:13.5pt" o:ole="">
            <v:imagedata r:id="rId77" o:title=""/>
          </v:shape>
          <o:OLEObject Type="Embed" ProgID="Equation.DSMT4" ShapeID="_x0000_i1058" DrawAspect="Content" ObjectID="_1773734295" r:id="rId78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ab/>
      </w: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pl-PL"/>
        </w:rPr>
        <w:t>B.</w: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</w:t>
      </w:r>
      <w:r w:rsidRPr="003828B9">
        <w:rPr>
          <w:rFonts w:ascii="Times New Roman" w:eastAsia="Times New Roman" w:hAnsi="Times New Roman" w:cs="Times New Roman"/>
          <w:b/>
          <w:position w:val="-4"/>
          <w:sz w:val="26"/>
          <w:szCs w:val="26"/>
        </w:rPr>
        <w:object w:dxaOrig="750" w:dyaOrig="285" w14:anchorId="14130B24">
          <v:shape id="_x0000_i1059" type="#_x0000_t75" style="width:37.5pt;height:13.5pt" o:ole="">
            <v:imagedata r:id="rId79" o:title=""/>
          </v:shape>
          <o:OLEObject Type="Embed" ProgID="Equation.DSMT4" ShapeID="_x0000_i1059" DrawAspect="Content" ObjectID="_1773734296" r:id="rId80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ab/>
      </w: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pl-PL"/>
        </w:rPr>
        <w:t>C.</w: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</w:t>
      </w:r>
      <w:r w:rsidRPr="003828B9">
        <w:rPr>
          <w:rFonts w:ascii="Times New Roman" w:eastAsia="Times New Roman" w:hAnsi="Times New Roman" w:cs="Times New Roman"/>
          <w:b/>
          <w:position w:val="-4"/>
          <w:sz w:val="26"/>
          <w:szCs w:val="26"/>
        </w:rPr>
        <w:object w:dxaOrig="750" w:dyaOrig="285" w14:anchorId="399F317B">
          <v:shape id="_x0000_i1060" type="#_x0000_t75" style="width:37.5pt;height:13.5pt" o:ole="">
            <v:imagedata r:id="rId81" o:title=""/>
          </v:shape>
          <o:OLEObject Type="Embed" ProgID="Equation.DSMT4" ShapeID="_x0000_i1060" DrawAspect="Content" ObjectID="_1773734297" r:id="rId82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ab/>
      </w: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pl-PL"/>
        </w:rPr>
        <w:t>D.</w: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</w:t>
      </w:r>
      <w:r w:rsidRPr="003828B9">
        <w:rPr>
          <w:rFonts w:ascii="Times New Roman" w:eastAsia="Times New Roman" w:hAnsi="Times New Roman" w:cs="Times New Roman"/>
          <w:b/>
          <w:position w:val="-4"/>
          <w:sz w:val="26"/>
          <w:szCs w:val="26"/>
        </w:rPr>
        <w:object w:dxaOrig="720" w:dyaOrig="285" w14:anchorId="2B3A0783">
          <v:shape id="_x0000_i1061" type="#_x0000_t75" style="width:36pt;height:13.5pt" o:ole="">
            <v:imagedata r:id="rId83" o:title=""/>
          </v:shape>
          <o:OLEObject Type="Embed" ProgID="Equation.DSMT4" ShapeID="_x0000_i1061" DrawAspect="Content" ObjectID="_1773734298" r:id="rId84"/>
        </w:object>
      </w:r>
    </w:p>
    <w:p w14:paraId="607CC436" w14:textId="77777777" w:rsidR="00E66276" w:rsidRPr="003828B9" w:rsidRDefault="00E66276" w:rsidP="004B5460">
      <w:pPr>
        <w:spacing w:after="120" w:line="240" w:lineRule="auto"/>
        <w:ind w:left="810" w:hanging="810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Câu 10.</w:t>
      </w:r>
      <w:r w:rsidRPr="003828B9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Đường tròn tâm </w:t>
      </w:r>
      <w:r w:rsidRPr="003828B9">
        <w:rPr>
          <w:rFonts w:ascii="Times New Roman" w:eastAsia="Times New Roman" w:hAnsi="Times New Roman" w:cs="Times New Roman"/>
          <w:position w:val="-18"/>
          <w:sz w:val="26"/>
          <w:szCs w:val="26"/>
        </w:rPr>
        <w:object w:dxaOrig="765" w:dyaOrig="480" w14:anchorId="523B07D2">
          <v:shape id="_x0000_i1062" type="#_x0000_t75" style="width:38.25pt;height:23.25pt" o:ole="">
            <v:imagedata r:id="rId85" o:title=""/>
          </v:shape>
          <o:OLEObject Type="Embed" ProgID="Equation.DSMT4" ShapeID="_x0000_i1062" DrawAspect="Content" ObjectID="_1773734299" r:id="rId86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Từ điểm </w:t>
      </w:r>
      <w:r w:rsidRPr="003828B9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315" w:dyaOrig="255" w14:anchorId="3DA7F6AE">
          <v:shape id="_x0000_i1063" type="#_x0000_t75" style="width:16.5pt;height:12.75pt" o:ole="">
            <v:imagedata r:id="rId87" o:title=""/>
          </v:shape>
          <o:OLEObject Type="Embed" ProgID="Equation.DSMT4" ShapeID="_x0000_i1063" DrawAspect="Content" ObjectID="_1773734300" r:id="rId88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ở bên ngoài đường tròn kẻ các tiếp tuyến </w:t>
      </w:r>
      <w:r w:rsidRPr="003828B9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855" w:dyaOrig="300" w14:anchorId="6FAF408F">
          <v:shape id="_x0000_i1064" type="#_x0000_t75" style="width:42pt;height:15pt" o:ole="">
            <v:imagedata r:id="rId89" o:title=""/>
          </v:shape>
          <o:OLEObject Type="Embed" ProgID="Equation.DSMT4" ShapeID="_x0000_i1064" DrawAspect="Content" ObjectID="_1773734301" r:id="rId90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với đường tròn (</w:t>
      </w:r>
      <w:r w:rsidRPr="003828B9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465" w:dyaOrig="300" w14:anchorId="314C9580">
          <v:shape id="_x0000_i1065" type="#_x0000_t75" style="width:23.25pt;height:15pt" o:ole="">
            <v:imagedata r:id="rId91" o:title=""/>
          </v:shape>
          <o:OLEObject Type="Embed" ProgID="Equation.DSMT4" ShapeID="_x0000_i1065" DrawAspect="Content" ObjectID="_1773734302" r:id="rId92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3828B9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là các tiếp điểm) sao cho </w:t>
      </w:r>
      <w:r w:rsidRPr="003828B9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1245" w:dyaOrig="375" w14:anchorId="62102A89">
          <v:shape id="_x0000_i1066" type="#_x0000_t75" style="width:62.25pt;height:18.75pt" o:ole="">
            <v:imagedata r:id="rId93" o:title=""/>
          </v:shape>
          <o:OLEObject Type="Embed" ProgID="Equation.DSMT4" ShapeID="_x0000_i1066" DrawAspect="Content" ObjectID="_1773734303" r:id="rId94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thì diện tích tứ giác </w:t>
      </w:r>
      <w:r w:rsidRPr="003828B9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825" w:dyaOrig="255" w14:anchorId="213CBE36">
          <v:shape id="_x0000_i1067" type="#_x0000_t75" style="width:41.25pt;height:12.75pt" o:ole="">
            <v:imagedata r:id="rId95" o:title=""/>
          </v:shape>
          <o:OLEObject Type="Embed" ProgID="Equation.DSMT4" ShapeID="_x0000_i1067" DrawAspect="Content" ObjectID="_1773734304" r:id="rId96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bằng</w:t>
      </w:r>
    </w:p>
    <w:p w14:paraId="2D803950" w14:textId="35BBF7E9" w:rsidR="00E66276" w:rsidRPr="003828B9" w:rsidRDefault="002E77D7" w:rsidP="002E77D7">
      <w:pPr>
        <w:tabs>
          <w:tab w:val="left" w:pos="2708"/>
          <w:tab w:val="left" w:pos="5138"/>
          <w:tab w:val="left" w:pos="7569"/>
        </w:tabs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       </w:t>
      </w:r>
      <w:r w:rsidR="00E66276" w:rsidRPr="003828B9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A. </w:t>
      </w:r>
      <w:r w:rsidR="00E66276" w:rsidRPr="003828B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345" w14:anchorId="3259DB6F">
          <v:shape id="_x0000_i1068" type="#_x0000_t75" style="width:24.75pt;height:17.25pt" o:ole="">
            <v:imagedata r:id="rId97" o:title=""/>
          </v:shape>
          <o:OLEObject Type="Embed" ProgID="Equation.DSMT4" ShapeID="_x0000_i1068" DrawAspect="Content" ObjectID="_1773734305" r:id="rId98"/>
        </w:object>
      </w:r>
      <w:r w:rsidR="00E66276" w:rsidRPr="003828B9"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 w:rsidR="00E66276" w:rsidRPr="003828B9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B. </w:t>
      </w:r>
      <w:r w:rsidR="00E66276" w:rsidRPr="003828B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345" w14:anchorId="3C44058B">
          <v:shape id="_x0000_i1069" type="#_x0000_t75" style="width:24.75pt;height:17.25pt" o:ole="">
            <v:imagedata r:id="rId99" o:title=""/>
          </v:shape>
          <o:OLEObject Type="Embed" ProgID="Equation.DSMT4" ShapeID="_x0000_i1069" DrawAspect="Content" ObjectID="_1773734306" r:id="rId100"/>
        </w:object>
      </w:r>
      <w:r w:rsidR="00E66276" w:rsidRPr="003828B9"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 w:rsidR="00E66276" w:rsidRPr="003828B9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C. </w:t>
      </w:r>
      <w:r w:rsidR="00E66276" w:rsidRPr="003828B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75" w:dyaOrig="345" w14:anchorId="189585A2">
          <v:shape id="_x0000_i1070" type="#_x0000_t75" style="width:18.75pt;height:17.25pt" o:ole="">
            <v:imagedata r:id="rId101" o:title=""/>
          </v:shape>
          <o:OLEObject Type="Embed" ProgID="Equation.DSMT4" ShapeID="_x0000_i1070" DrawAspect="Content" ObjectID="_1773734307" r:id="rId102"/>
        </w:object>
      </w:r>
      <w:r w:rsidR="00E66276" w:rsidRPr="003828B9"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 w:rsidR="00E66276" w:rsidRPr="003828B9"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 w:rsidR="00E66276" w:rsidRPr="003828B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75" w:dyaOrig="375" w14:anchorId="3B344D0D">
          <v:shape id="_x0000_i1071" type="#_x0000_t75" style="width:33.75pt;height:18.75pt" o:ole="">
            <v:imagedata r:id="rId103" o:title=""/>
          </v:shape>
          <o:OLEObject Type="Embed" ProgID="Equation.DSMT4" ShapeID="_x0000_i1071" DrawAspect="Content" ObjectID="_1773734308" r:id="rId104"/>
        </w:object>
      </w:r>
      <w:r w:rsidR="00E66276" w:rsidRPr="003828B9"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</w:p>
    <w:p w14:paraId="23E3D808" w14:textId="77777777" w:rsidR="00BB39CC" w:rsidRDefault="00BB39CC" w:rsidP="004B5460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</w:p>
    <w:p w14:paraId="0EE761E7" w14:textId="77777777" w:rsidR="00BB39CC" w:rsidRDefault="00BB39CC" w:rsidP="004B5460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</w:p>
    <w:p w14:paraId="4EFCDBDE" w14:textId="76E37409" w:rsidR="00BF2178" w:rsidRPr="003828B9" w:rsidRDefault="00BF2178" w:rsidP="004B5460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9814B1" w:rsidRPr="003828B9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11</w:t>
      </w: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Cho tam giác </w:t>
      </w:r>
      <w:r w:rsidRPr="003828B9">
        <w:rPr>
          <w:rFonts w:ascii="Times New Roman" w:eastAsia="Times New Roman" w:hAnsi="Times New Roman" w:cs="Times New Roman"/>
          <w:i/>
          <w:sz w:val="26"/>
          <w:szCs w:val="26"/>
        </w:rPr>
        <w:t>ABC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có </w:t>
      </w:r>
      <w:r w:rsidRPr="003828B9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2680" w:dyaOrig="400" w14:anchorId="121D27D0">
          <v:shape id="_x0000_i1072" type="#_x0000_t75" style="width:134.25pt;height:19.5pt" o:ole="">
            <v:imagedata r:id="rId105" o:title=""/>
          </v:shape>
          <o:OLEObject Type="Embed" ProgID="Equation.DSMT4" ShapeID="_x0000_i1072" DrawAspect="Content" ObjectID="_1773734309" r:id="rId106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. Độ dài cạnh </w:t>
      </w:r>
      <w:r w:rsidRPr="003828B9">
        <w:rPr>
          <w:rFonts w:ascii="Times New Roman" w:eastAsia="Times New Roman" w:hAnsi="Times New Roman" w:cs="Times New Roman"/>
          <w:i/>
          <w:sz w:val="26"/>
          <w:szCs w:val="26"/>
        </w:rPr>
        <w:t>AC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 bằng</w:t>
      </w:r>
    </w:p>
    <w:p w14:paraId="558BA41F" w14:textId="63C27B9D" w:rsidR="00BF2178" w:rsidRPr="003828B9" w:rsidRDefault="002E77D7" w:rsidP="004B5460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       </w:t>
      </w:r>
      <w:r w:rsidR="00BF2178" w:rsidRPr="003828B9">
        <w:rPr>
          <w:rFonts w:ascii="Times New Roman" w:eastAsia="Times New Roman" w:hAnsi="Times New Roman" w:cs="Times New Roman"/>
          <w:b/>
          <w:bCs/>
          <w:sz w:val="26"/>
          <w:szCs w:val="26"/>
        </w:rPr>
        <w:t>A.</w:t>
      </w:r>
      <w:r w:rsidR="00BF2178" w:rsidRPr="003828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BF2178" w:rsidRPr="003828B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800" w:dyaOrig="340" w14:anchorId="038D03C0">
          <v:shape id="_x0000_i1073" type="#_x0000_t75" style="width:39.75pt;height:17.25pt" o:ole="">
            <v:imagedata r:id="rId107" o:title=""/>
          </v:shape>
          <o:OLEObject Type="Embed" ProgID="Equation.DSMT4" ShapeID="_x0000_i1073" DrawAspect="Content" ObjectID="_1773734310" r:id="rId108"/>
        </w:object>
      </w:r>
      <w:r w:rsidR="00BF2178"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="00BF2178"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="00BF2178" w:rsidRPr="003828B9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="00BF2178" w:rsidRPr="003828B9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860" w:dyaOrig="680" w14:anchorId="53D57E2B">
          <v:shape id="_x0000_i1074" type="#_x0000_t75" style="width:42pt;height:33.75pt" o:ole="">
            <v:imagedata r:id="rId109" o:title=""/>
          </v:shape>
          <o:OLEObject Type="Embed" ProgID="Equation.DSMT4" ShapeID="_x0000_i1074" DrawAspect="Content" ObjectID="_1773734311" r:id="rId110"/>
        </w:object>
      </w:r>
      <w:r w:rsidR="00BF2178"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="00BF2178"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="00BF2178" w:rsidRPr="003828B9">
        <w:rPr>
          <w:rFonts w:ascii="Times New Roman" w:eastAsia="Times New Roman" w:hAnsi="Times New Roman" w:cs="Times New Roman"/>
          <w:b/>
          <w:bCs/>
          <w:sz w:val="26"/>
          <w:szCs w:val="26"/>
        </w:rPr>
        <w:t>C</w:t>
      </w:r>
      <w:r w:rsidR="00BF2178" w:rsidRPr="003828B9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BF2178" w:rsidRPr="003828B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900" w:dyaOrig="340" w14:anchorId="405611E9">
          <v:shape id="_x0000_i1075" type="#_x0000_t75" style="width:45pt;height:17.25pt" o:ole="">
            <v:imagedata r:id="rId111" o:title=""/>
          </v:shape>
          <o:OLEObject Type="Embed" ProgID="Equation.DSMT4" ShapeID="_x0000_i1075" DrawAspect="Content" ObjectID="_1773734312" r:id="rId112"/>
        </w:object>
      </w:r>
      <w:r w:rsidR="00BF2178"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="00BF2178"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</w:t>
      </w:r>
      <w:r w:rsidR="00BF2178" w:rsidRPr="003828B9">
        <w:rPr>
          <w:rFonts w:ascii="Times New Roman" w:eastAsia="Times New Roman" w:hAnsi="Times New Roman" w:cs="Times New Roman"/>
          <w:b/>
          <w:bCs/>
          <w:sz w:val="26"/>
          <w:szCs w:val="26"/>
        </w:rPr>
        <w:t>D</w:t>
      </w:r>
      <w:r w:rsidR="00BF2178" w:rsidRPr="003828B9">
        <w:rPr>
          <w:rFonts w:ascii="Times New Roman" w:eastAsia="Times New Roman" w:hAnsi="Times New Roman" w:cs="Times New Roman"/>
          <w:sz w:val="26"/>
          <w:szCs w:val="26"/>
        </w:rPr>
        <w:t>.</w:t>
      </w:r>
      <w:r w:rsidR="00BF2178" w:rsidRPr="003828B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99" w:dyaOrig="280" w14:anchorId="40F9ECC3">
          <v:shape id="_x0000_i1076" type="#_x0000_t75" style="width:30pt;height:13.5pt" o:ole="">
            <v:imagedata r:id="rId113" o:title=""/>
          </v:shape>
          <o:OLEObject Type="Embed" ProgID="Equation.DSMT4" ShapeID="_x0000_i1076" DrawAspect="Content" ObjectID="_1773734313" r:id="rId114"/>
        </w:object>
      </w:r>
    </w:p>
    <w:p w14:paraId="4A5ED709" w14:textId="73D0AF8F" w:rsidR="00A43F65" w:rsidRPr="003828B9" w:rsidRDefault="00D0323D" w:rsidP="004B5460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b/>
          <w:bCs/>
          <w:sz w:val="26"/>
          <w:szCs w:val="26"/>
          <w:lang w:val="vi-VN"/>
        </w:rPr>
        <w:t>Câu 12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. Tam giác ABC vuông tại A, AB = 5cm, AC = 12cm. Bán kính đường tròn ngoại tiếp tam giác ABC </w:t>
      </w:r>
      <w:r w:rsidR="008629F2" w:rsidRPr="003828B9">
        <w:rPr>
          <w:rFonts w:ascii="Times New Roman" w:hAnsi="Times New Roman" w:cs="Times New Roman"/>
          <w:sz w:val="26"/>
          <w:szCs w:val="26"/>
          <w:lang w:val="vi-VN"/>
        </w:rPr>
        <w:t>bằng</w:t>
      </w:r>
    </w:p>
    <w:p w14:paraId="2259F956" w14:textId="707BA9C9" w:rsidR="008629F2" w:rsidRPr="003828B9" w:rsidRDefault="008629F2" w:rsidP="004B5460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75069D">
        <w:rPr>
          <w:rFonts w:ascii="Times New Roman" w:hAnsi="Times New Roman" w:cs="Times New Roman"/>
          <w:i/>
          <w:iCs/>
          <w:sz w:val="26"/>
          <w:szCs w:val="26"/>
          <w:lang w:val="vi-VN"/>
        </w:rPr>
        <w:t>6cm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</w:t>
      </w:r>
      <w:r w:rsidRPr="002E77D7"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="00B23B1C" w:rsidRPr="0075069D">
        <w:rPr>
          <w:rFonts w:ascii="Times New Roman" w:hAnsi="Times New Roman" w:cs="Times New Roman"/>
          <w:i/>
          <w:iCs/>
          <w:sz w:val="26"/>
          <w:szCs w:val="26"/>
          <w:lang w:val="vi-VN"/>
        </w:rPr>
        <w:t>6,5</w:t>
      </w:r>
      <w:r w:rsidRPr="0075069D">
        <w:rPr>
          <w:rFonts w:ascii="Times New Roman" w:hAnsi="Times New Roman" w:cs="Times New Roman"/>
          <w:i/>
          <w:iCs/>
          <w:sz w:val="26"/>
          <w:szCs w:val="26"/>
          <w:lang w:val="vi-VN"/>
        </w:rPr>
        <w:t>cm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</w:t>
      </w:r>
      <w:r w:rsidRPr="002E77D7">
        <w:rPr>
          <w:rFonts w:ascii="Times New Roman" w:hAnsi="Times New Roman" w:cs="Times New Roman"/>
          <w:b/>
          <w:bCs/>
          <w:sz w:val="26"/>
          <w:szCs w:val="26"/>
          <w:lang w:val="vi-VN"/>
        </w:rPr>
        <w:t>C.</w:t>
      </w:r>
      <w:r w:rsidRPr="0075069D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 8cm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</w:t>
      </w:r>
      <w:r w:rsidRPr="002E77D7"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75069D">
        <w:rPr>
          <w:rFonts w:ascii="Times New Roman" w:hAnsi="Times New Roman" w:cs="Times New Roman"/>
          <w:i/>
          <w:iCs/>
          <w:sz w:val="26"/>
          <w:szCs w:val="26"/>
          <w:lang w:val="vi-VN"/>
        </w:rPr>
        <w:t>7,5cm</w:t>
      </w:r>
      <w:r w:rsidR="005930E9" w:rsidRPr="0075069D">
        <w:rPr>
          <w:rFonts w:ascii="Times New Roman" w:hAnsi="Times New Roman" w:cs="Times New Roman"/>
          <w:i/>
          <w:iCs/>
          <w:sz w:val="26"/>
          <w:szCs w:val="26"/>
          <w:lang w:val="vi-VN"/>
        </w:rPr>
        <w:t>.</w:t>
      </w:r>
    </w:p>
    <w:p w14:paraId="18BBFA51" w14:textId="77777777" w:rsidR="002E77D7" w:rsidRDefault="002E77D7" w:rsidP="002E77D7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458E66E9" w14:textId="766195C7" w:rsidR="005930E9" w:rsidRPr="003828B9" w:rsidRDefault="005930E9" w:rsidP="002919FD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b/>
          <w:bCs/>
          <w:sz w:val="26"/>
          <w:szCs w:val="26"/>
          <w:lang w:val="vi-VN"/>
        </w:rPr>
        <w:t>TỰ LUẬN( 7 điểm).</w:t>
      </w:r>
    </w:p>
    <w:p w14:paraId="66015D41" w14:textId="7BE1DE28" w:rsidR="002919FD" w:rsidRPr="003828B9" w:rsidRDefault="002919FD" w:rsidP="002919FD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3828B9">
        <w:rPr>
          <w:rFonts w:ascii="Times New Roman" w:hAnsi="Times New Roman" w:cs="Times New Roman"/>
          <w:b/>
          <w:sz w:val="26"/>
          <w:szCs w:val="26"/>
        </w:rPr>
        <w:t xml:space="preserve">Câu 1(1,5 điểm). </w:t>
      </w:r>
      <w:r w:rsidRPr="003828B9">
        <w:rPr>
          <w:rFonts w:ascii="Times New Roman" w:eastAsia="Calibri" w:hAnsi="Times New Roman" w:cs="Times New Roman"/>
          <w:sz w:val="26"/>
          <w:szCs w:val="26"/>
        </w:rPr>
        <w:t xml:space="preserve">Cho hai biểu thức </w:t>
      </w:r>
      <w:r w:rsidRPr="003828B9">
        <w:rPr>
          <w:rFonts w:ascii="Times New Roman" w:hAnsi="Times New Roman" w:cs="Times New Roman"/>
          <w:position w:val="-30"/>
          <w:sz w:val="26"/>
          <w:szCs w:val="26"/>
        </w:rPr>
        <w:object w:dxaOrig="1260" w:dyaOrig="760" w14:anchorId="3B43AB33">
          <v:shape id="_x0000_i1077" type="#_x0000_t75" style="width:63pt;height:38.25pt" o:ole="">
            <v:imagedata r:id="rId115" o:title=""/>
          </v:shape>
          <o:OLEObject Type="Embed" ProgID="Equation.DSMT4" ShapeID="_x0000_i1077" DrawAspect="Content" ObjectID="_1773734314" r:id="rId116"/>
        </w:object>
      </w:r>
      <w:r w:rsidRPr="003828B9">
        <w:rPr>
          <w:rFonts w:ascii="Times New Roman" w:eastAsia="Calibri" w:hAnsi="Times New Roman" w:cs="Times New Roman"/>
          <w:sz w:val="26"/>
          <w:szCs w:val="26"/>
        </w:rPr>
        <w:t xml:space="preserve"> và  </w:t>
      </w:r>
      <w:r w:rsidRPr="003828B9">
        <w:rPr>
          <w:rFonts w:ascii="Times New Roman" w:hAnsi="Times New Roman" w:cs="Times New Roman"/>
          <w:position w:val="-32"/>
          <w:sz w:val="26"/>
          <w:szCs w:val="26"/>
        </w:rPr>
        <w:object w:dxaOrig="3240" w:dyaOrig="780" w14:anchorId="2E0BA097">
          <v:shape id="_x0000_i1078" type="#_x0000_t75" style="width:162.75pt;height:38.25pt" o:ole="">
            <v:imagedata r:id="rId117" o:title=""/>
          </v:shape>
          <o:OLEObject Type="Embed" ProgID="Equation.DSMT4" ShapeID="_x0000_i1078" DrawAspect="Content" ObjectID="_1773734315" r:id="rId118"/>
        </w:object>
      </w:r>
      <w:r w:rsidRPr="003828B9">
        <w:rPr>
          <w:rFonts w:ascii="Times New Roman" w:eastAsia="Calibri" w:hAnsi="Times New Roman" w:cs="Times New Roman"/>
          <w:sz w:val="26"/>
          <w:szCs w:val="26"/>
        </w:rPr>
        <w:t xml:space="preserve"> với </w:t>
      </w:r>
      <w:r w:rsidRPr="003828B9">
        <w:rPr>
          <w:rFonts w:ascii="Times New Roman" w:hAnsi="Times New Roman" w:cs="Times New Roman"/>
          <w:position w:val="-8"/>
          <w:sz w:val="26"/>
          <w:szCs w:val="26"/>
        </w:rPr>
        <w:object w:dxaOrig="1260" w:dyaOrig="300" w14:anchorId="0F1C8B43">
          <v:shape id="_x0000_i1079" type="#_x0000_t75" style="width:63pt;height:15pt" o:ole="">
            <v:imagedata r:id="rId119" o:title=""/>
          </v:shape>
          <o:OLEObject Type="Embed" ProgID="Equation.DSMT4" ShapeID="_x0000_i1079" DrawAspect="Content" ObjectID="_1773734316" r:id="rId120"/>
        </w:object>
      </w:r>
      <w:r w:rsidRPr="003828B9">
        <w:rPr>
          <w:rFonts w:ascii="Times New Roman" w:eastAsia="Calibri" w:hAnsi="Times New Roman" w:cs="Times New Roman"/>
          <w:sz w:val="26"/>
          <w:szCs w:val="26"/>
        </w:rPr>
        <w:t>.</w:t>
      </w:r>
      <w:r w:rsidRPr="003828B9">
        <w:rPr>
          <w:rFonts w:ascii="Times New Roman" w:eastAsia="Calibri" w:hAnsi="Times New Roman" w:cs="Times New Roman"/>
          <w:sz w:val="26"/>
          <w:szCs w:val="26"/>
        </w:rPr>
        <w:tab/>
      </w:r>
    </w:p>
    <w:p w14:paraId="5D637B20" w14:textId="52DC1025" w:rsidR="002919FD" w:rsidRPr="003828B9" w:rsidRDefault="003828B9" w:rsidP="002919FD">
      <w:pPr>
        <w:spacing w:line="240" w:lineRule="auto"/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a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)</w:t>
      </w:r>
      <w:r w:rsidR="002919FD" w:rsidRPr="003828B9">
        <w:rPr>
          <w:rFonts w:ascii="Times New Roman" w:hAnsi="Times New Roman" w:cs="Times New Roman"/>
          <w:sz w:val="26"/>
          <w:szCs w:val="26"/>
        </w:rPr>
        <w:t xml:space="preserve"> Tính giá trị của </w:t>
      </w:r>
      <w:r w:rsidR="002919FD" w:rsidRPr="003828B9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55174AFA">
          <v:shape id="_x0000_i1080" type="#_x0000_t75" style="width:12.75pt;height:12.75pt" o:ole="">
            <v:imagedata r:id="rId121" o:title=""/>
          </v:shape>
          <o:OLEObject Type="Embed" ProgID="Equation.DSMT4" ShapeID="_x0000_i1080" DrawAspect="Content" ObjectID="_1773734317" r:id="rId122"/>
        </w:object>
      </w:r>
      <w:r w:rsidR="002919FD" w:rsidRPr="003828B9">
        <w:rPr>
          <w:rFonts w:ascii="Times New Roman" w:hAnsi="Times New Roman" w:cs="Times New Roman"/>
          <w:sz w:val="26"/>
          <w:szCs w:val="26"/>
        </w:rPr>
        <w:t xml:space="preserve"> khi </w:t>
      </w:r>
      <w:r w:rsidR="002919FD" w:rsidRPr="003828B9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79A43727">
          <v:shape id="_x0000_i1081" type="#_x0000_t75" style="width:37.5pt;height:13.5pt" o:ole="">
            <v:imagedata r:id="rId123" o:title=""/>
          </v:shape>
          <o:OLEObject Type="Embed" ProgID="Equation.DSMT4" ShapeID="_x0000_i1081" DrawAspect="Content" ObjectID="_1773734318" r:id="rId124"/>
        </w:object>
      </w:r>
      <w:r w:rsidR="002919FD" w:rsidRPr="003828B9">
        <w:rPr>
          <w:rFonts w:ascii="Times New Roman" w:hAnsi="Times New Roman" w:cs="Times New Roman"/>
          <w:sz w:val="26"/>
          <w:szCs w:val="26"/>
        </w:rPr>
        <w:t>.</w:t>
      </w:r>
      <w:r w:rsidR="002919FD" w:rsidRPr="003828B9">
        <w:rPr>
          <w:rFonts w:ascii="Times New Roman" w:hAnsi="Times New Roman" w:cs="Times New Roman"/>
          <w:sz w:val="26"/>
          <w:szCs w:val="26"/>
        </w:rPr>
        <w:tab/>
      </w:r>
      <w:r w:rsidR="002919FD" w:rsidRPr="003828B9">
        <w:rPr>
          <w:rFonts w:ascii="Times New Roman" w:hAnsi="Times New Roman" w:cs="Times New Roman"/>
          <w:sz w:val="26"/>
          <w:szCs w:val="26"/>
        </w:rPr>
        <w:tab/>
      </w:r>
    </w:p>
    <w:p w14:paraId="4C7765C6" w14:textId="557673B8" w:rsidR="002919FD" w:rsidRPr="003828B9" w:rsidRDefault="003828B9" w:rsidP="002919FD">
      <w:pPr>
        <w:spacing w:line="240" w:lineRule="auto"/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)</w:t>
      </w:r>
      <w:r w:rsidR="002919FD" w:rsidRPr="003828B9">
        <w:rPr>
          <w:rFonts w:ascii="Times New Roman" w:hAnsi="Times New Roman" w:cs="Times New Roman"/>
          <w:sz w:val="26"/>
          <w:szCs w:val="26"/>
        </w:rPr>
        <w:t xml:space="preserve"> Rút gọn biểu thức </w:t>
      </w:r>
      <w:r w:rsidR="002919FD" w:rsidRPr="003828B9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2BE4C74F">
          <v:shape id="_x0000_i1082" type="#_x0000_t75" style="width:12.75pt;height:12.75pt" o:ole="">
            <v:imagedata r:id="rId125" o:title=""/>
          </v:shape>
          <o:OLEObject Type="Embed" ProgID="Equation.DSMT4" ShapeID="_x0000_i1082" DrawAspect="Content" ObjectID="_1773734319" r:id="rId126"/>
        </w:object>
      </w:r>
      <w:r w:rsidR="002919FD" w:rsidRPr="003828B9">
        <w:rPr>
          <w:rFonts w:ascii="Times New Roman" w:hAnsi="Times New Roman" w:cs="Times New Roman"/>
          <w:sz w:val="26"/>
          <w:szCs w:val="26"/>
        </w:rPr>
        <w:t>.</w:t>
      </w:r>
    </w:p>
    <w:p w14:paraId="1B882D08" w14:textId="69A4C2F5" w:rsidR="002919FD" w:rsidRPr="003828B9" w:rsidRDefault="003828B9" w:rsidP="002919FD">
      <w:pPr>
        <w:spacing w:line="240" w:lineRule="auto"/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)</w:t>
      </w:r>
      <w:r w:rsidR="002919FD" w:rsidRPr="003828B9">
        <w:rPr>
          <w:rFonts w:ascii="Times New Roman" w:hAnsi="Times New Roman" w:cs="Times New Roman"/>
          <w:sz w:val="26"/>
          <w:szCs w:val="26"/>
        </w:rPr>
        <w:t xml:space="preserve"> Tìm tất cả các giá trị nguyên của </w:t>
      </w:r>
      <w:r w:rsidR="002919FD" w:rsidRPr="003828B9">
        <w:rPr>
          <w:rFonts w:ascii="Times New Roman" w:hAnsi="Times New Roman" w:cs="Times New Roman"/>
          <w:position w:val="-4"/>
          <w:sz w:val="26"/>
          <w:szCs w:val="26"/>
        </w:rPr>
        <w:object w:dxaOrig="220" w:dyaOrig="200" w14:anchorId="02BEEA29">
          <v:shape id="_x0000_i1083" type="#_x0000_t75" style="width:11.25pt;height:9.75pt" o:ole="">
            <v:imagedata r:id="rId127" o:title=""/>
          </v:shape>
          <o:OLEObject Type="Embed" ProgID="Equation.DSMT4" ShapeID="_x0000_i1083" DrawAspect="Content" ObjectID="_1773734320" r:id="rId128"/>
        </w:object>
      </w:r>
      <w:r w:rsidR="002919FD" w:rsidRPr="003828B9">
        <w:rPr>
          <w:rFonts w:ascii="Times New Roman" w:hAnsi="Times New Roman" w:cs="Times New Roman"/>
          <w:sz w:val="26"/>
          <w:szCs w:val="26"/>
        </w:rPr>
        <w:t xml:space="preserve"> để biểu thức </w:t>
      </w:r>
      <w:r w:rsidR="002919FD" w:rsidRPr="003828B9">
        <w:rPr>
          <w:rFonts w:ascii="Times New Roman" w:hAnsi="Times New Roman" w:cs="Times New Roman"/>
          <w:position w:val="-6"/>
          <w:sz w:val="26"/>
          <w:szCs w:val="26"/>
        </w:rPr>
        <w:object w:dxaOrig="900" w:dyaOrig="279" w14:anchorId="7129CCCE">
          <v:shape id="_x0000_i1084" type="#_x0000_t75" style="width:45pt;height:13.5pt" o:ole="">
            <v:imagedata r:id="rId129" o:title=""/>
          </v:shape>
          <o:OLEObject Type="Embed" ProgID="Equation.DSMT4" ShapeID="_x0000_i1084" DrawAspect="Content" ObjectID="_1773734321" r:id="rId130"/>
        </w:object>
      </w:r>
      <w:r w:rsidR="002919FD" w:rsidRPr="003828B9">
        <w:rPr>
          <w:rFonts w:ascii="Times New Roman" w:hAnsi="Times New Roman" w:cs="Times New Roman"/>
          <w:sz w:val="26"/>
          <w:szCs w:val="26"/>
        </w:rPr>
        <w:t xml:space="preserve"> nhận giá trị nguyên .</w:t>
      </w:r>
    </w:p>
    <w:p w14:paraId="6B1485A0" w14:textId="77777777" w:rsidR="00C303C0" w:rsidRPr="003828B9" w:rsidRDefault="0033327B" w:rsidP="001C39F9">
      <w:pPr>
        <w:spacing w:after="0" w:line="276" w:lineRule="auto"/>
        <w:ind w:left="720" w:hanging="720"/>
        <w:contextualSpacing/>
        <w:rPr>
          <w:rFonts w:ascii="Times New Roman" w:hAnsi="Times New Roman" w:cs="Times New Roman"/>
          <w:spacing w:val="4"/>
          <w:sz w:val="26"/>
          <w:szCs w:val="26"/>
        </w:rPr>
      </w:pPr>
      <w:r w:rsidRPr="003828B9">
        <w:rPr>
          <w:rFonts w:ascii="Times New Roman" w:hAnsi="Times New Roman" w:cs="Times New Roman"/>
          <w:b/>
          <w:spacing w:val="4"/>
          <w:sz w:val="26"/>
          <w:szCs w:val="26"/>
        </w:rPr>
        <w:t xml:space="preserve">Câu </w:t>
      </w:r>
      <w:r w:rsidR="009E541A" w:rsidRPr="003828B9">
        <w:rPr>
          <w:rFonts w:ascii="Times New Roman" w:hAnsi="Times New Roman" w:cs="Times New Roman"/>
          <w:b/>
          <w:spacing w:val="4"/>
          <w:sz w:val="26"/>
          <w:szCs w:val="26"/>
        </w:rPr>
        <w:t>2</w:t>
      </w:r>
      <w:r w:rsidRPr="003828B9">
        <w:rPr>
          <w:rFonts w:ascii="Times New Roman" w:hAnsi="Times New Roman" w:cs="Times New Roman"/>
          <w:b/>
          <w:spacing w:val="4"/>
          <w:sz w:val="26"/>
          <w:szCs w:val="26"/>
        </w:rPr>
        <w:t>(</w:t>
      </w:r>
      <w:r w:rsidR="00C303C0" w:rsidRPr="003828B9">
        <w:rPr>
          <w:rFonts w:ascii="Times New Roman" w:hAnsi="Times New Roman" w:cs="Times New Roman"/>
          <w:b/>
          <w:spacing w:val="4"/>
          <w:sz w:val="26"/>
          <w:szCs w:val="26"/>
        </w:rPr>
        <w:t>2</w:t>
      </w:r>
      <w:r w:rsidR="00C303C0" w:rsidRPr="003828B9">
        <w:rPr>
          <w:rFonts w:ascii="Times New Roman" w:hAnsi="Times New Roman" w:cs="Times New Roman"/>
          <w:b/>
          <w:spacing w:val="4"/>
          <w:sz w:val="26"/>
          <w:szCs w:val="26"/>
          <w:lang w:val="vi-VN"/>
        </w:rPr>
        <w:t xml:space="preserve"> </w:t>
      </w:r>
      <w:r w:rsidRPr="003828B9">
        <w:rPr>
          <w:rFonts w:ascii="Times New Roman" w:hAnsi="Times New Roman" w:cs="Times New Roman"/>
          <w:b/>
          <w:spacing w:val="4"/>
          <w:sz w:val="26"/>
          <w:szCs w:val="26"/>
        </w:rPr>
        <w:t>điểm).</w:t>
      </w:r>
      <w:r w:rsidRPr="003828B9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</w:p>
    <w:p w14:paraId="2663DCB9" w14:textId="377B4A12" w:rsidR="0053381B" w:rsidRPr="003828B9" w:rsidRDefault="0053381B" w:rsidP="0030528E">
      <w:pPr>
        <w:spacing w:line="276" w:lineRule="auto"/>
        <w:ind w:left="720" w:hanging="720"/>
        <w:contextualSpacing/>
        <w:rPr>
          <w:rFonts w:ascii="Times New Roman" w:hAnsi="Times New Roman" w:cs="Times New Roman"/>
          <w:bCs/>
          <w:spacing w:val="4"/>
          <w:sz w:val="26"/>
          <w:szCs w:val="26"/>
          <w:lang w:val="vi-VN"/>
        </w:rPr>
      </w:pPr>
      <w:r w:rsidRPr="0021521A">
        <w:rPr>
          <w:rFonts w:ascii="Times New Roman" w:hAnsi="Times New Roman" w:cs="Times New Roman"/>
          <w:b/>
          <w:spacing w:val="4"/>
          <w:sz w:val="26"/>
          <w:szCs w:val="26"/>
        </w:rPr>
        <w:t>1</w:t>
      </w:r>
      <w:r w:rsidRPr="0021521A">
        <w:rPr>
          <w:rFonts w:ascii="Times New Roman" w:hAnsi="Times New Roman" w:cs="Times New Roman"/>
          <w:b/>
          <w:spacing w:val="4"/>
          <w:sz w:val="26"/>
          <w:szCs w:val="26"/>
          <w:lang w:val="vi-VN"/>
        </w:rPr>
        <w:t>/</w:t>
      </w:r>
      <w:r w:rsidRPr="003828B9">
        <w:rPr>
          <w:rFonts w:ascii="Times New Roman" w:hAnsi="Times New Roman" w:cs="Times New Roman"/>
          <w:bCs/>
          <w:spacing w:val="4"/>
          <w:sz w:val="26"/>
          <w:szCs w:val="26"/>
          <w:lang w:val="vi-VN"/>
        </w:rPr>
        <w:t xml:space="preserve"> </w:t>
      </w:r>
      <w:r w:rsidR="00907470" w:rsidRPr="003828B9">
        <w:rPr>
          <w:rFonts w:ascii="Times New Roman" w:hAnsi="Times New Roman" w:cs="Times New Roman"/>
          <w:bCs/>
          <w:spacing w:val="4"/>
          <w:sz w:val="26"/>
          <w:szCs w:val="26"/>
          <w:lang w:val="vi-VN"/>
        </w:rPr>
        <w:t>Cho đường thẳng (d)</w:t>
      </w:r>
      <w:r w:rsidR="00311DD1" w:rsidRPr="003828B9">
        <w:rPr>
          <w:rFonts w:ascii="Times New Roman" w:hAnsi="Times New Roman" w:cs="Times New Roman"/>
          <w:bCs/>
          <w:spacing w:val="4"/>
          <w:sz w:val="26"/>
          <w:szCs w:val="26"/>
          <w:lang w:val="vi-VN"/>
        </w:rPr>
        <w:t>:</w:t>
      </w:r>
      <w:r w:rsidR="00BF2F45" w:rsidRPr="003828B9">
        <w:rPr>
          <w:rFonts w:ascii="Times New Roman" w:eastAsia="Calibri" w:hAnsi="Times New Roman" w:cs="Times New Roman"/>
          <w:sz w:val="26"/>
          <w:szCs w:val="26"/>
        </w:rPr>
        <w:t xml:space="preserve"> </w:t>
      </w:r>
      <w:bookmarkStart w:id="1" w:name="_Hlk155970524"/>
      <w:bookmarkStart w:id="2" w:name="_Hlk155970550"/>
      <m:oMath>
        <m:r>
          <w:rPr>
            <w:rFonts w:ascii="Cambria Math" w:eastAsia="Calibri" w:hAnsi="Cambria Math" w:cs="Times New Roman"/>
            <w:sz w:val="26"/>
            <w:szCs w:val="26"/>
          </w:rPr>
          <m:t>y=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</w:rPr>
          <m:t>x+1</m:t>
        </m:r>
        <w:bookmarkEnd w:id="1"/>
        <m:r>
          <w:rPr>
            <w:rFonts w:ascii="Cambria Math" w:eastAsia="Calibri" w:hAnsi="Cambria Math" w:cs="Times New Roman"/>
            <w:sz w:val="26"/>
            <w:szCs w:val="26"/>
          </w:rPr>
          <m:t xml:space="preserve"> </m:t>
        </m:r>
      </m:oMath>
      <w:bookmarkEnd w:id="2"/>
    </w:p>
    <w:p w14:paraId="522CA96B" w14:textId="52EF0BA4" w:rsidR="00907470" w:rsidRPr="003828B9" w:rsidRDefault="00471FE8" w:rsidP="0030528E">
      <w:pPr>
        <w:pStyle w:val="ListParagraph"/>
        <w:numPr>
          <w:ilvl w:val="0"/>
          <w:numId w:val="9"/>
        </w:numPr>
        <w:spacing w:line="276" w:lineRule="auto"/>
        <w:rPr>
          <w:rFonts w:ascii="Times New Roman" w:hAnsi="Times New Roman" w:cs="Times New Roman"/>
          <w:spacing w:val="4"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>Viết phương trình đường thẳng (</w:t>
      </w:r>
      <w:r w:rsidR="0058302D"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>d</w:t>
      </w:r>
      <w:r w:rsidR="0058302D" w:rsidRPr="003828B9">
        <w:rPr>
          <w:rFonts w:ascii="Times New Roman" w:hAnsi="Times New Roman" w:cs="Times New Roman"/>
          <w:spacing w:val="4"/>
          <w:sz w:val="26"/>
          <w:szCs w:val="26"/>
          <w:vertAlign w:val="superscript"/>
          <w:lang w:val="vi-VN"/>
        </w:rPr>
        <w:t>’</w:t>
      </w:r>
      <w:r w:rsidR="0058302D"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 xml:space="preserve">) đi qua </w:t>
      </w:r>
      <w:r w:rsidR="00AC1D89"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>M(</w:t>
      </w:r>
      <w:r w:rsidR="006318BD"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>2</w:t>
      </w:r>
      <w:r w:rsidR="00AC1D89"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 xml:space="preserve">; </w:t>
      </w:r>
      <w:r w:rsidR="006318BD"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>-</w:t>
      </w:r>
      <w:r w:rsidR="00AC1D89"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>3)</w:t>
      </w:r>
      <w:r w:rsidR="00AD1B66"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 xml:space="preserve"> và vuông góc với (d)</w:t>
      </w:r>
    </w:p>
    <w:p w14:paraId="1681D3F3" w14:textId="40AC5CCF" w:rsidR="00AC1D89" w:rsidRPr="003828B9" w:rsidRDefault="00420920" w:rsidP="0030528E">
      <w:pPr>
        <w:pStyle w:val="ListParagraph"/>
        <w:numPr>
          <w:ilvl w:val="0"/>
          <w:numId w:val="9"/>
        </w:numPr>
        <w:spacing w:line="276" w:lineRule="auto"/>
        <w:rPr>
          <w:rFonts w:ascii="Times New Roman" w:hAnsi="Times New Roman" w:cs="Times New Roman"/>
          <w:spacing w:val="4"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>Tính góc</w:t>
      </w:r>
      <w:r w:rsidR="00F363F7"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 xml:space="preserve"> </w:t>
      </w:r>
      <w:r w:rsidR="00F363F7" w:rsidRPr="003828B9">
        <w:rPr>
          <w:rFonts w:ascii="Times New Roman" w:hAnsi="Times New Roman" w:cs="Times New Roman"/>
          <w:i/>
          <w:iCs/>
          <w:spacing w:val="4"/>
          <w:sz w:val="26"/>
          <w:szCs w:val="26"/>
          <w:lang w:val="vi-VN"/>
        </w:rPr>
        <w:t>a</w:t>
      </w:r>
      <w:r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 xml:space="preserve"> hợp bởi đường thẳng (d) với trục Ox </w:t>
      </w:r>
      <w:r w:rsidR="00C05201"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>( kết quả làm tròn đến phút)</w:t>
      </w:r>
      <w:r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>?</w:t>
      </w:r>
    </w:p>
    <w:p w14:paraId="0BF53461" w14:textId="410714D1" w:rsidR="007701F2" w:rsidRPr="003828B9" w:rsidRDefault="00C303C0" w:rsidP="0030528E">
      <w:pPr>
        <w:spacing w:line="276" w:lineRule="auto"/>
        <w:ind w:left="720" w:hanging="720"/>
        <w:contextualSpacing/>
        <w:rPr>
          <w:rFonts w:ascii="Times New Roman" w:eastAsiaTheme="minorEastAsia" w:hAnsi="Times New Roman" w:cs="Times New Roman"/>
          <w:sz w:val="26"/>
          <w:szCs w:val="26"/>
        </w:rPr>
      </w:pPr>
      <w:r w:rsidRPr="003828B9">
        <w:rPr>
          <w:rFonts w:ascii="Times New Roman" w:hAnsi="Times New Roman" w:cs="Times New Roman"/>
          <w:b/>
          <w:spacing w:val="4"/>
          <w:sz w:val="26"/>
          <w:szCs w:val="26"/>
        </w:rPr>
        <w:t>2</w:t>
      </w:r>
      <w:r w:rsidRPr="003828B9">
        <w:rPr>
          <w:rFonts w:ascii="Times New Roman" w:hAnsi="Times New Roman" w:cs="Times New Roman"/>
          <w:b/>
          <w:spacing w:val="4"/>
          <w:sz w:val="26"/>
          <w:szCs w:val="26"/>
          <w:lang w:val="vi-VN"/>
        </w:rPr>
        <w:t>/</w:t>
      </w:r>
      <w:r w:rsidR="00B60564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7701F2" w:rsidRPr="003828B9">
        <w:rPr>
          <w:rFonts w:ascii="Times New Roman" w:hAnsi="Times New Roman" w:cs="Times New Roman"/>
          <w:spacing w:val="4"/>
          <w:sz w:val="26"/>
          <w:szCs w:val="26"/>
        </w:rPr>
        <w:t>Cho</w:t>
      </w:r>
      <w:r w:rsidR="007701F2" w:rsidRPr="003828B9">
        <w:rPr>
          <w:rFonts w:ascii="Times New Roman" w:hAnsi="Times New Roman" w:cs="Times New Roman"/>
          <w:sz w:val="26"/>
          <w:szCs w:val="26"/>
        </w:rPr>
        <w:t xml:space="preserve"> hệ phương trình:</w:t>
      </w:r>
      <w:r w:rsidR="007701F2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vi-VN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&amp;  x+y=2m-1</m:t>
                </m:r>
              </m:e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&amp;2x+y=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m-4</m:t>
                </m:r>
              </m:e>
            </m:eqArr>
          </m:e>
        </m:d>
      </m:oMath>
      <w:r w:rsidR="007701F2" w:rsidRPr="003828B9">
        <w:rPr>
          <w:rFonts w:ascii="Times New Roman" w:eastAsiaTheme="minorEastAsia" w:hAnsi="Times New Roman" w:cs="Times New Roman"/>
          <w:sz w:val="26"/>
          <w:szCs w:val="26"/>
        </w:rPr>
        <w:t xml:space="preserve">   ( với m là tham số)</w:t>
      </w:r>
    </w:p>
    <w:p w14:paraId="0586747D" w14:textId="24F740D3" w:rsidR="0033327B" w:rsidRPr="003828B9" w:rsidRDefault="007701F2" w:rsidP="0030528E">
      <w:pPr>
        <w:spacing w:line="276" w:lineRule="auto"/>
        <w:ind w:left="720" w:hanging="720"/>
        <w:contextualSpacing/>
        <w:rPr>
          <w:rFonts w:ascii="Times New Roman" w:hAnsi="Times New Roman" w:cs="Times New Roman"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sz w:val="26"/>
          <w:szCs w:val="26"/>
        </w:rPr>
        <w:t xml:space="preserve">Tìm m để hệ có nghiệm duy nhất </w:t>
      </w: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vi-VN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;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vi-VN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0;</m:t>
                </m:r>
              </m:sub>
            </m:sSub>
          </m:e>
        </m:d>
      </m:oMath>
      <w:r w:rsidRPr="003828B9">
        <w:rPr>
          <w:rFonts w:ascii="Times New Roman" w:hAnsi="Times New Roman" w:cs="Times New Roman"/>
          <w:sz w:val="26"/>
          <w:szCs w:val="26"/>
        </w:rPr>
        <w:t xml:space="preserve"> sao cho </w:t>
      </w:r>
      <m:oMath>
        <m:r>
          <w:rPr>
            <w:rFonts w:ascii="Cambria Math" w:hAnsi="Cambria Math" w:cs="Times New Roman"/>
            <w:sz w:val="26"/>
            <w:szCs w:val="26"/>
          </w:rPr>
          <m:t>P=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0</m:t>
            </m:r>
          </m:sub>
        </m:sSub>
      </m:oMath>
      <w:r w:rsidRPr="003828B9">
        <w:rPr>
          <w:rFonts w:ascii="Times New Roman" w:eastAsiaTheme="minorEastAsia" w:hAnsi="Times New Roman" w:cs="Times New Roman"/>
          <w:sz w:val="26"/>
          <w:szCs w:val="26"/>
        </w:rPr>
        <w:t xml:space="preserve"> đạt giá trị nhỏ nhất.</w:t>
      </w:r>
    </w:p>
    <w:p w14:paraId="5FC73FA5" w14:textId="1F8B1156" w:rsidR="00CA1F0F" w:rsidRPr="003828B9" w:rsidRDefault="000540D7" w:rsidP="0030528E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3( 3 điểm). 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>Cho đường tròn (O) dây BC cố định. Điểm A thuộc cung</w:t>
      </w:r>
      <w:r w:rsidR="00AE5DAA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lớn 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BC sao cho </w:t>
      </w:r>
      <w:r w:rsidR="00AE5DAA" w:rsidRPr="003828B9">
        <w:rPr>
          <w:rFonts w:ascii="Times New Roman" w:hAnsi="Times New Roman" w:cs="Times New Roman"/>
          <w:sz w:val="26"/>
          <w:szCs w:val="26"/>
          <w:lang w:val="vi-VN"/>
        </w:rPr>
        <w:t>AB &lt; AC</w:t>
      </w:r>
      <w:r w:rsidR="00CA1F0F" w:rsidRPr="003828B9">
        <w:rPr>
          <w:rFonts w:ascii="Times New Roman" w:hAnsi="Times New Roman" w:cs="Times New Roman"/>
          <w:sz w:val="26"/>
          <w:szCs w:val="26"/>
          <w:lang w:val="vi-VN"/>
        </w:rPr>
        <w:t>. Đường cao BE, CF của tam giác ABC cắt nhau ở H.</w:t>
      </w:r>
    </w:p>
    <w:p w14:paraId="23152110" w14:textId="77777777" w:rsidR="00CA1F0F" w:rsidRPr="003828B9" w:rsidRDefault="00CA1F0F" w:rsidP="0030528E">
      <w:pPr>
        <w:pStyle w:val="ListParagraph"/>
        <w:numPr>
          <w:ilvl w:val="0"/>
          <w:numId w:val="18"/>
        </w:num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sz w:val="26"/>
          <w:szCs w:val="26"/>
          <w:lang w:val="vi-VN"/>
        </w:rPr>
        <w:t>Chứng minh 4 điểm A, E, H, F cùng thuộc một đường tròn.</w:t>
      </w:r>
    </w:p>
    <w:p w14:paraId="25AB83B4" w14:textId="511DC24A" w:rsidR="00817545" w:rsidRPr="003828B9" w:rsidRDefault="006A00BE" w:rsidP="0030528E">
      <w:pPr>
        <w:pStyle w:val="ListParagraph"/>
        <w:numPr>
          <w:ilvl w:val="0"/>
          <w:numId w:val="18"/>
        </w:num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Kẻ đường kính </w:t>
      </w:r>
      <w:r w:rsidR="00BB79A7">
        <w:rPr>
          <w:rFonts w:ascii="Times New Roman" w:hAnsi="Times New Roman" w:cs="Times New Roman"/>
          <w:sz w:val="26"/>
          <w:szCs w:val="26"/>
          <w:lang w:val="vi-VN"/>
        </w:rPr>
        <w:t>AM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của đường tròn(O). </w:t>
      </w:r>
      <w:r w:rsidR="00610095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Gọi </w:t>
      </w:r>
      <w:r w:rsidR="00BB79A7">
        <w:rPr>
          <w:rFonts w:ascii="Times New Roman" w:hAnsi="Times New Roman" w:cs="Times New Roman"/>
          <w:sz w:val="26"/>
          <w:szCs w:val="26"/>
          <w:lang w:val="vi-VN"/>
        </w:rPr>
        <w:t>N</w:t>
      </w:r>
      <w:r w:rsidR="00610095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là giao điểm của AH với đường </w:t>
      </w:r>
      <w:r w:rsidR="008F7F38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tròn </w:t>
      </w:r>
      <w:r w:rsidR="00610095" w:rsidRPr="003828B9">
        <w:rPr>
          <w:rFonts w:ascii="Times New Roman" w:hAnsi="Times New Roman" w:cs="Times New Roman"/>
          <w:sz w:val="26"/>
          <w:szCs w:val="26"/>
          <w:lang w:val="vi-VN"/>
        </w:rPr>
        <w:t>(O).</w:t>
      </w:r>
      <w:r w:rsidR="00911EC5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Chứng minh </w:t>
      </w:r>
      <w:r w:rsidR="00BB79A7">
        <w:rPr>
          <w:rFonts w:ascii="Times New Roman" w:hAnsi="Times New Roman" w:cs="Times New Roman"/>
          <w:sz w:val="26"/>
          <w:szCs w:val="26"/>
          <w:lang w:val="vi-VN"/>
        </w:rPr>
        <w:t>MN</w:t>
      </w:r>
      <w:r w:rsidR="00911EC5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//BC</w:t>
      </w:r>
    </w:p>
    <w:p w14:paraId="3832BA27" w14:textId="0D10E756" w:rsidR="006A00BE" w:rsidRPr="003828B9" w:rsidRDefault="00811302" w:rsidP="0030528E">
      <w:pPr>
        <w:pStyle w:val="ListParagraph"/>
        <w:numPr>
          <w:ilvl w:val="0"/>
          <w:numId w:val="18"/>
        </w:num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Gọi I là trung điểm của </w:t>
      </w:r>
      <w:r w:rsidR="00AE6C8E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BC. Chứng minh ba điểm H, I, </w:t>
      </w:r>
      <w:r w:rsidR="00BB79A7">
        <w:rPr>
          <w:rFonts w:ascii="Times New Roman" w:hAnsi="Times New Roman" w:cs="Times New Roman"/>
          <w:sz w:val="26"/>
          <w:szCs w:val="26"/>
          <w:lang w:val="vi-VN"/>
        </w:rPr>
        <w:t>M</w:t>
      </w:r>
      <w:r w:rsidR="00AE6C8E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thẳng hàng</w:t>
      </w:r>
    </w:p>
    <w:p w14:paraId="79E62522" w14:textId="534D338B" w:rsidR="00D513A0" w:rsidRPr="003828B9" w:rsidRDefault="00F849FE" w:rsidP="0030528E">
      <w:pPr>
        <w:pStyle w:val="ListParagraph"/>
        <w:numPr>
          <w:ilvl w:val="0"/>
          <w:numId w:val="18"/>
        </w:numPr>
        <w:spacing w:line="276" w:lineRule="auto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Gọi </w:t>
      </w:r>
      <w:r w:rsidR="00BB79A7">
        <w:rPr>
          <w:rFonts w:ascii="Times New Roman" w:hAnsi="Times New Roman" w:cs="Times New Roman"/>
          <w:sz w:val="26"/>
          <w:szCs w:val="26"/>
          <w:lang w:val="vi-VN"/>
        </w:rPr>
        <w:t>D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là giao điểm của AH và BC. </w:t>
      </w:r>
      <w:r w:rsidR="00AF0559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Tìm </w:t>
      </w:r>
      <w:r w:rsidR="00DA74ED" w:rsidRPr="003828B9">
        <w:rPr>
          <w:rFonts w:ascii="Times New Roman" w:hAnsi="Times New Roman" w:cs="Times New Roman"/>
          <w:sz w:val="26"/>
          <w:szCs w:val="26"/>
          <w:lang w:val="vi-VN"/>
        </w:rPr>
        <w:t>vị trí của A trên cung</w:t>
      </w:r>
      <w:r w:rsidR="00AE5DAA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lớn </w:t>
      </w:r>
      <w:r w:rsidR="00DA74ED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BC để </w:t>
      </w:r>
      <w:r w:rsidR="00BB79A7">
        <w:rPr>
          <w:rFonts w:ascii="Times New Roman" w:hAnsi="Times New Roman" w:cs="Times New Roman"/>
          <w:sz w:val="26"/>
          <w:szCs w:val="26"/>
          <w:lang w:val="vi-VN"/>
        </w:rPr>
        <w:t>AD</w:t>
      </w:r>
      <w:r w:rsidR="00DA74ED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="00BB79A7">
        <w:rPr>
          <w:rFonts w:ascii="Times New Roman" w:hAnsi="Times New Roman" w:cs="Times New Roman"/>
          <w:sz w:val="26"/>
          <w:szCs w:val="26"/>
          <w:lang w:val="vi-VN"/>
        </w:rPr>
        <w:t>HD</w:t>
      </w:r>
      <w:r w:rsidR="00DA74ED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AE6C8E" w:rsidRPr="003828B9">
        <w:rPr>
          <w:rFonts w:ascii="Times New Roman" w:hAnsi="Times New Roman" w:cs="Times New Roman"/>
          <w:sz w:val="26"/>
          <w:szCs w:val="26"/>
          <w:lang w:val="vi-VN"/>
        </w:rPr>
        <w:t>đạt giá trị lớn nhất.</w:t>
      </w:r>
    </w:p>
    <w:p w14:paraId="1019FCE7" w14:textId="77777777" w:rsidR="00D31487" w:rsidRDefault="00D513A0" w:rsidP="001B7415">
      <w:pPr>
        <w:spacing w:line="240" w:lineRule="auto"/>
        <w:ind w:left="36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3828B9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</w:t>
      </w:r>
      <w:r w:rsidR="00A72E56">
        <w:rPr>
          <w:rFonts w:ascii="Times New Roman" w:eastAsia="Times New Roman" w:hAnsi="Times New Roman" w:cs="Times New Roman"/>
          <w:b/>
          <w:bCs/>
          <w:sz w:val="26"/>
          <w:szCs w:val="26"/>
        </w:rPr>
        <w:t>4</w:t>
      </w:r>
      <w:r w:rsidR="00A72E56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(0.5</w:t>
      </w:r>
      <w:r w:rsidRPr="003828B9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r w:rsidRPr="00A72E56">
        <w:rPr>
          <w:rFonts w:ascii="Times New Roman" w:eastAsia="Times New Roman" w:hAnsi="Times New Roman" w:cs="Times New Roman"/>
          <w:iCs/>
          <w:sz w:val="26"/>
          <w:szCs w:val="26"/>
        </w:rPr>
        <w:t>điểm)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. Giải hệ phương trình </w:t>
      </w:r>
      <w:r w:rsidRPr="003828B9">
        <w:rPr>
          <w:rFonts w:ascii="Times New Roman" w:hAnsi="Times New Roman" w:cs="Times New Roman"/>
          <w:position w:val="-54"/>
          <w:sz w:val="26"/>
          <w:szCs w:val="26"/>
        </w:rPr>
        <w:object w:dxaOrig="2295" w:dyaOrig="1230" w14:anchorId="5A3AD3D1">
          <v:shape id="_x0000_i1085" type="#_x0000_t75" style="width:114pt;height:62.25pt" o:ole="">
            <v:imagedata r:id="rId131" o:title=""/>
          </v:shape>
          <o:OLEObject Type="Embed" ProgID="Equation.DSMT4" ShapeID="_x0000_i1085" DrawAspect="Content" ObjectID="_1773734322" r:id="rId132"/>
        </w:object>
      </w:r>
    </w:p>
    <w:p w14:paraId="155F08E5" w14:textId="57752587" w:rsidR="006E75AB" w:rsidRDefault="00734D8C" w:rsidP="001B7415">
      <w:pPr>
        <w:spacing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-----</w:t>
      </w:r>
      <w:r w:rsidR="00356F65">
        <w:rPr>
          <w:rFonts w:ascii="Times New Roman" w:hAnsi="Times New Roman" w:cs="Times New Roman"/>
          <w:b/>
          <w:bCs/>
          <w:sz w:val="26"/>
          <w:szCs w:val="26"/>
          <w:lang w:val="vi-VN"/>
        </w:rPr>
        <w:t>-----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----------</w:t>
      </w:r>
      <w:r w:rsidR="00356F65">
        <w:rPr>
          <w:rFonts w:ascii="Times New Roman" w:hAnsi="Times New Roman" w:cs="Times New Roman"/>
          <w:b/>
          <w:bCs/>
          <w:sz w:val="26"/>
          <w:szCs w:val="26"/>
          <w:lang w:val="vi-VN"/>
        </w:rPr>
        <w:t>Hết------------------</w:t>
      </w:r>
    </w:p>
    <w:p w14:paraId="6F0BDF2F" w14:textId="442D9877" w:rsidR="00356F65" w:rsidRPr="001B7415" w:rsidRDefault="00356F65" w:rsidP="001B7415">
      <w:pPr>
        <w:spacing w:line="276" w:lineRule="auto"/>
        <w:jc w:val="center"/>
        <w:rPr>
          <w:rFonts w:ascii="Times New Roman" w:hAnsi="Times New Roman" w:cs="Times New Roman"/>
          <w:i/>
          <w:iCs/>
          <w:sz w:val="26"/>
          <w:szCs w:val="26"/>
          <w:lang w:val="vi-VN"/>
        </w:rPr>
      </w:pPr>
      <w:r w:rsidRPr="001B7415">
        <w:rPr>
          <w:rFonts w:ascii="Times New Roman" w:hAnsi="Times New Roman" w:cs="Times New Roman"/>
          <w:i/>
          <w:iCs/>
          <w:sz w:val="26"/>
          <w:szCs w:val="26"/>
          <w:lang w:val="vi-VN"/>
        </w:rPr>
        <w:t>Cán bộ coi thi không giải thích gì thêm</w:t>
      </w:r>
    </w:p>
    <w:p w14:paraId="0A8022C5" w14:textId="6F6C1E29" w:rsidR="00356F65" w:rsidRDefault="001B7415" w:rsidP="001B7415">
      <w:pPr>
        <w:spacing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Họ và tên thí sinh:..........................................SBD:.....................Phòng thi:...............</w:t>
      </w:r>
    </w:p>
    <w:p w14:paraId="21CDFB84" w14:textId="77777777" w:rsidR="00144753" w:rsidRPr="003828B9" w:rsidRDefault="00144753" w:rsidP="001B7415">
      <w:pPr>
        <w:spacing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6F5475CD" w14:textId="77777777" w:rsidR="00A41EF5" w:rsidRDefault="00A41EF5" w:rsidP="00A72E56">
      <w:pPr>
        <w:spacing w:line="264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</w:p>
    <w:p w14:paraId="5EDD1B4C" w14:textId="77777777" w:rsidR="001B7415" w:rsidRDefault="001B7415" w:rsidP="00A72E56">
      <w:pPr>
        <w:spacing w:line="264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</w:p>
    <w:p w14:paraId="6E7FB007" w14:textId="77777777" w:rsidR="001B7415" w:rsidRDefault="001B7415" w:rsidP="00A72E56">
      <w:pPr>
        <w:spacing w:line="264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</w:p>
    <w:p w14:paraId="582C6BF3" w14:textId="77777777" w:rsidR="001B7415" w:rsidRDefault="001B7415" w:rsidP="00A72E56">
      <w:pPr>
        <w:spacing w:line="264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</w:p>
    <w:p w14:paraId="274163D2" w14:textId="77777777" w:rsidR="001B7415" w:rsidRDefault="001B7415" w:rsidP="00A72E56">
      <w:pPr>
        <w:spacing w:line="264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</w:p>
    <w:p w14:paraId="0C65C004" w14:textId="05FA5325" w:rsidR="00523F6E" w:rsidRPr="003828B9" w:rsidRDefault="002F5E18" w:rsidP="00A72E56">
      <w:pPr>
        <w:spacing w:line="264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3828B9">
        <w:rPr>
          <w:rFonts w:ascii="Times New Roman" w:eastAsia="Calibri" w:hAnsi="Times New Roman" w:cs="Times New Roman"/>
          <w:b/>
          <w:sz w:val="26"/>
          <w:szCs w:val="26"/>
          <w:lang w:val="vi-VN"/>
        </w:rPr>
        <w:t>ĐÁP ÁN ĐỀ KHẢO SÁT CHẤT LƯỢNG LỚP 9</w:t>
      </w:r>
    </w:p>
    <w:p w14:paraId="1AEC0AF1" w14:textId="107CF4CD" w:rsidR="00FA1D74" w:rsidRPr="003828B9" w:rsidRDefault="002F5E18" w:rsidP="002F5E18">
      <w:pPr>
        <w:pStyle w:val="ListParagraph"/>
        <w:numPr>
          <w:ilvl w:val="0"/>
          <w:numId w:val="17"/>
        </w:numPr>
        <w:spacing w:line="264" w:lineRule="auto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3828B9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TNKQ </w:t>
      </w:r>
      <w:r w:rsidR="00FA1D74" w:rsidRPr="003828B9">
        <w:rPr>
          <w:rFonts w:ascii="Times New Roman" w:eastAsia="Calibri" w:hAnsi="Times New Roman" w:cs="Times New Roman"/>
          <w:b/>
          <w:sz w:val="26"/>
          <w:szCs w:val="26"/>
          <w:lang w:val="vi-VN"/>
        </w:rPr>
        <w:t>(3 điểm).Mỗi câu đúng 0.25 điểm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04"/>
        <w:gridCol w:w="908"/>
        <w:gridCol w:w="769"/>
        <w:gridCol w:w="769"/>
        <w:gridCol w:w="769"/>
        <w:gridCol w:w="770"/>
        <w:gridCol w:w="770"/>
        <w:gridCol w:w="770"/>
        <w:gridCol w:w="770"/>
        <w:gridCol w:w="770"/>
        <w:gridCol w:w="771"/>
        <w:gridCol w:w="771"/>
        <w:gridCol w:w="771"/>
      </w:tblGrid>
      <w:tr w:rsidR="00FA1D74" w:rsidRPr="003828B9" w14:paraId="7A820962" w14:textId="77777777" w:rsidTr="00A07F82">
        <w:trPr>
          <w:trHeight w:val="411"/>
          <w:jc w:val="center"/>
        </w:trPr>
        <w:tc>
          <w:tcPr>
            <w:tcW w:w="1304" w:type="dxa"/>
          </w:tcPr>
          <w:p w14:paraId="38F25B47" w14:textId="1E1DFB37" w:rsidR="00FA1D74" w:rsidRPr="003828B9" w:rsidRDefault="00FA1D74" w:rsidP="00A07F82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Câu</w:t>
            </w:r>
          </w:p>
        </w:tc>
        <w:tc>
          <w:tcPr>
            <w:tcW w:w="908" w:type="dxa"/>
          </w:tcPr>
          <w:p w14:paraId="44A48750" w14:textId="732CD6B9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1</w:t>
            </w:r>
          </w:p>
        </w:tc>
        <w:tc>
          <w:tcPr>
            <w:tcW w:w="769" w:type="dxa"/>
          </w:tcPr>
          <w:p w14:paraId="76E7DDB4" w14:textId="65E4D96E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2</w:t>
            </w:r>
          </w:p>
        </w:tc>
        <w:tc>
          <w:tcPr>
            <w:tcW w:w="769" w:type="dxa"/>
          </w:tcPr>
          <w:p w14:paraId="383133D5" w14:textId="6A42B2BD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3</w:t>
            </w:r>
          </w:p>
        </w:tc>
        <w:tc>
          <w:tcPr>
            <w:tcW w:w="769" w:type="dxa"/>
          </w:tcPr>
          <w:p w14:paraId="529E4C84" w14:textId="167233CC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4</w:t>
            </w:r>
          </w:p>
        </w:tc>
        <w:tc>
          <w:tcPr>
            <w:tcW w:w="770" w:type="dxa"/>
          </w:tcPr>
          <w:p w14:paraId="1DEA5180" w14:textId="69E625A2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5</w:t>
            </w:r>
          </w:p>
        </w:tc>
        <w:tc>
          <w:tcPr>
            <w:tcW w:w="770" w:type="dxa"/>
          </w:tcPr>
          <w:p w14:paraId="41456468" w14:textId="4E999DBD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6</w:t>
            </w:r>
          </w:p>
        </w:tc>
        <w:tc>
          <w:tcPr>
            <w:tcW w:w="770" w:type="dxa"/>
          </w:tcPr>
          <w:p w14:paraId="1E29B982" w14:textId="6A57D0C6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7</w:t>
            </w:r>
          </w:p>
        </w:tc>
        <w:tc>
          <w:tcPr>
            <w:tcW w:w="770" w:type="dxa"/>
          </w:tcPr>
          <w:p w14:paraId="41BE6DE5" w14:textId="35D203FD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8</w:t>
            </w:r>
          </w:p>
        </w:tc>
        <w:tc>
          <w:tcPr>
            <w:tcW w:w="770" w:type="dxa"/>
          </w:tcPr>
          <w:p w14:paraId="418AB079" w14:textId="003378B1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9</w:t>
            </w:r>
          </w:p>
        </w:tc>
        <w:tc>
          <w:tcPr>
            <w:tcW w:w="771" w:type="dxa"/>
          </w:tcPr>
          <w:p w14:paraId="00A0FA56" w14:textId="753CA00E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10</w:t>
            </w:r>
          </w:p>
        </w:tc>
        <w:tc>
          <w:tcPr>
            <w:tcW w:w="771" w:type="dxa"/>
          </w:tcPr>
          <w:p w14:paraId="3AB069B1" w14:textId="7D53CC57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11</w:t>
            </w:r>
          </w:p>
        </w:tc>
        <w:tc>
          <w:tcPr>
            <w:tcW w:w="771" w:type="dxa"/>
          </w:tcPr>
          <w:p w14:paraId="1CD38AD7" w14:textId="6AF89E01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12</w:t>
            </w:r>
          </w:p>
        </w:tc>
      </w:tr>
      <w:tr w:rsidR="00FA1D74" w:rsidRPr="003828B9" w14:paraId="192CE218" w14:textId="77777777" w:rsidTr="00A07F82">
        <w:trPr>
          <w:trHeight w:val="392"/>
          <w:jc w:val="center"/>
        </w:trPr>
        <w:tc>
          <w:tcPr>
            <w:tcW w:w="1304" w:type="dxa"/>
          </w:tcPr>
          <w:p w14:paraId="69AEE60A" w14:textId="1C45D4AA" w:rsidR="00FA1D74" w:rsidRPr="003828B9" w:rsidRDefault="00FA1D74" w:rsidP="00A07F82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  <w:lang w:val="vi-VN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Đáp</w:t>
            </w:r>
            <w:r w:rsidRPr="003828B9">
              <w:rPr>
                <w:rFonts w:eastAsia="Calibri"/>
                <w:b/>
                <w:sz w:val="26"/>
                <w:szCs w:val="26"/>
                <w:lang w:val="vi-VN"/>
              </w:rPr>
              <w:t xml:space="preserve"> án</w:t>
            </w:r>
          </w:p>
        </w:tc>
        <w:tc>
          <w:tcPr>
            <w:tcW w:w="908" w:type="dxa"/>
          </w:tcPr>
          <w:p w14:paraId="75BC0E22" w14:textId="5A793F23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C</w:t>
            </w:r>
          </w:p>
        </w:tc>
        <w:tc>
          <w:tcPr>
            <w:tcW w:w="769" w:type="dxa"/>
          </w:tcPr>
          <w:p w14:paraId="4A771BE5" w14:textId="7168A8F5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D</w:t>
            </w:r>
          </w:p>
        </w:tc>
        <w:tc>
          <w:tcPr>
            <w:tcW w:w="769" w:type="dxa"/>
          </w:tcPr>
          <w:p w14:paraId="56760F9C" w14:textId="3B67A206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C</w:t>
            </w:r>
          </w:p>
        </w:tc>
        <w:tc>
          <w:tcPr>
            <w:tcW w:w="769" w:type="dxa"/>
          </w:tcPr>
          <w:p w14:paraId="0A41B156" w14:textId="7BC1B9C4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B</w:t>
            </w:r>
          </w:p>
        </w:tc>
        <w:tc>
          <w:tcPr>
            <w:tcW w:w="770" w:type="dxa"/>
          </w:tcPr>
          <w:p w14:paraId="153CE5AB" w14:textId="4C57CD14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D</w:t>
            </w:r>
          </w:p>
        </w:tc>
        <w:tc>
          <w:tcPr>
            <w:tcW w:w="770" w:type="dxa"/>
          </w:tcPr>
          <w:p w14:paraId="5C439827" w14:textId="5D479F43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D</w:t>
            </w:r>
          </w:p>
        </w:tc>
        <w:tc>
          <w:tcPr>
            <w:tcW w:w="770" w:type="dxa"/>
          </w:tcPr>
          <w:p w14:paraId="2830F180" w14:textId="52D0D21C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A</w:t>
            </w:r>
          </w:p>
        </w:tc>
        <w:tc>
          <w:tcPr>
            <w:tcW w:w="770" w:type="dxa"/>
          </w:tcPr>
          <w:p w14:paraId="78AD9376" w14:textId="467CD907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A</w:t>
            </w:r>
          </w:p>
        </w:tc>
        <w:tc>
          <w:tcPr>
            <w:tcW w:w="770" w:type="dxa"/>
          </w:tcPr>
          <w:p w14:paraId="35FF1F83" w14:textId="5569A9C0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D</w:t>
            </w:r>
          </w:p>
        </w:tc>
        <w:tc>
          <w:tcPr>
            <w:tcW w:w="771" w:type="dxa"/>
          </w:tcPr>
          <w:p w14:paraId="1768B1FE" w14:textId="5E954416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C</w:t>
            </w:r>
          </w:p>
        </w:tc>
        <w:tc>
          <w:tcPr>
            <w:tcW w:w="771" w:type="dxa"/>
          </w:tcPr>
          <w:p w14:paraId="2681291A" w14:textId="3CC18946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A</w:t>
            </w:r>
          </w:p>
        </w:tc>
        <w:tc>
          <w:tcPr>
            <w:tcW w:w="771" w:type="dxa"/>
          </w:tcPr>
          <w:p w14:paraId="44129D64" w14:textId="43A294C9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B</w:t>
            </w:r>
          </w:p>
        </w:tc>
      </w:tr>
    </w:tbl>
    <w:p w14:paraId="74DD677C" w14:textId="4EAD3E08" w:rsidR="006E75AB" w:rsidRPr="003828B9" w:rsidRDefault="006E75AB" w:rsidP="006E75AB">
      <w:pPr>
        <w:spacing w:line="264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3828B9">
        <w:rPr>
          <w:rFonts w:ascii="Times New Roman" w:eastAsia="Calibri" w:hAnsi="Times New Roman" w:cs="Times New Roman"/>
          <w:b/>
          <w:sz w:val="26"/>
          <w:szCs w:val="26"/>
        </w:rPr>
        <w:t>PHẦN II: TỰ LUẬN (7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80"/>
        <w:gridCol w:w="8713"/>
        <w:gridCol w:w="1275"/>
      </w:tblGrid>
      <w:tr w:rsidR="006E75AB" w:rsidRPr="003828B9" w14:paraId="7616BB64" w14:textId="77777777" w:rsidTr="00A07F82">
        <w:tc>
          <w:tcPr>
            <w:tcW w:w="780" w:type="dxa"/>
            <w:vAlign w:val="center"/>
          </w:tcPr>
          <w:p w14:paraId="7B26B649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CÂU</w:t>
            </w:r>
          </w:p>
        </w:tc>
        <w:tc>
          <w:tcPr>
            <w:tcW w:w="8713" w:type="dxa"/>
          </w:tcPr>
          <w:p w14:paraId="172BFB78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ĐÁP ÁN SƠ LƯỢC</w:t>
            </w:r>
          </w:p>
        </w:tc>
        <w:tc>
          <w:tcPr>
            <w:tcW w:w="1275" w:type="dxa"/>
          </w:tcPr>
          <w:p w14:paraId="0D5AF932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ĐIỂM</w:t>
            </w:r>
          </w:p>
        </w:tc>
      </w:tr>
      <w:tr w:rsidR="006E75AB" w:rsidRPr="003828B9" w14:paraId="141F6033" w14:textId="77777777" w:rsidTr="00A07F82">
        <w:tc>
          <w:tcPr>
            <w:tcW w:w="780" w:type="dxa"/>
            <w:shd w:val="clear" w:color="auto" w:fill="D9D9D9"/>
            <w:vAlign w:val="center"/>
          </w:tcPr>
          <w:p w14:paraId="611FEF6D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1</w:t>
            </w:r>
          </w:p>
        </w:tc>
        <w:tc>
          <w:tcPr>
            <w:tcW w:w="8713" w:type="dxa"/>
            <w:shd w:val="clear" w:color="auto" w:fill="D9D9D9"/>
          </w:tcPr>
          <w:p w14:paraId="21310B6E" w14:textId="2527C990" w:rsidR="006E75AB" w:rsidRPr="003828B9" w:rsidRDefault="00267CA5" w:rsidP="006E75AB">
            <w:pPr>
              <w:spacing w:line="264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>Xét</w:t>
            </w:r>
            <w:r w:rsidR="006E75AB" w:rsidRPr="003828B9">
              <w:rPr>
                <w:rFonts w:eastAsia="Calibri"/>
                <w:sz w:val="26"/>
                <w:szCs w:val="26"/>
              </w:rPr>
              <w:t xml:space="preserve"> hai biểu thức </w:t>
            </w:r>
            <w:r w:rsidR="006E75AB" w:rsidRPr="003828B9">
              <w:rPr>
                <w:rFonts w:asciiTheme="minorHAnsi" w:eastAsia="Calibri" w:hAnsiTheme="minorHAnsi" w:cstheme="minorBidi"/>
                <w:position w:val="-30"/>
                <w:sz w:val="26"/>
                <w:szCs w:val="26"/>
              </w:rPr>
              <w:object w:dxaOrig="1260" w:dyaOrig="760" w14:anchorId="58453EB8">
                <v:shape id="_x0000_i1086" type="#_x0000_t75" style="width:63pt;height:38.25pt" o:ole="">
                  <v:imagedata r:id="rId115" o:title=""/>
                </v:shape>
                <o:OLEObject Type="Embed" ProgID="Equation.DSMT4" ShapeID="_x0000_i1086" DrawAspect="Content" ObjectID="_1773734323" r:id="rId133"/>
              </w:object>
            </w:r>
            <w:r w:rsidR="006E75AB" w:rsidRPr="003828B9">
              <w:rPr>
                <w:rFonts w:eastAsia="Calibri"/>
                <w:sz w:val="26"/>
                <w:szCs w:val="26"/>
              </w:rPr>
              <w:t xml:space="preserve"> và  </w:t>
            </w:r>
            <w:r w:rsidR="006E75AB" w:rsidRPr="003828B9">
              <w:rPr>
                <w:rFonts w:asciiTheme="minorHAnsi" w:eastAsia="Calibri" w:hAnsiTheme="minorHAnsi" w:cstheme="minorBidi"/>
                <w:position w:val="-32"/>
                <w:sz w:val="26"/>
                <w:szCs w:val="26"/>
              </w:rPr>
              <w:object w:dxaOrig="3240" w:dyaOrig="780" w14:anchorId="7384026A">
                <v:shape id="_x0000_i1087" type="#_x0000_t75" style="width:162.75pt;height:38.25pt" o:ole="">
                  <v:imagedata r:id="rId134" o:title=""/>
                </v:shape>
                <o:OLEObject Type="Embed" ProgID="Equation.DSMT4" ShapeID="_x0000_i1087" DrawAspect="Content" ObjectID="_1773734324" r:id="rId135"/>
              </w:object>
            </w:r>
            <w:r w:rsidR="006E75AB" w:rsidRPr="003828B9">
              <w:rPr>
                <w:rFonts w:eastAsia="Calibri"/>
                <w:sz w:val="26"/>
                <w:szCs w:val="26"/>
              </w:rPr>
              <w:t xml:space="preserve"> </w:t>
            </w:r>
          </w:p>
          <w:p w14:paraId="719044D6" w14:textId="77777777" w:rsidR="006E75AB" w:rsidRPr="003828B9" w:rsidRDefault="006E75AB" w:rsidP="006E75AB">
            <w:pPr>
              <w:spacing w:line="264" w:lineRule="auto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 xml:space="preserve">với </w:t>
            </w:r>
            <w:r w:rsidRPr="003828B9">
              <w:rPr>
                <w:rFonts w:asciiTheme="minorHAnsi" w:eastAsia="Calibri" w:hAnsiTheme="minorHAnsi" w:cstheme="minorBidi"/>
                <w:position w:val="-8"/>
                <w:sz w:val="26"/>
                <w:szCs w:val="26"/>
              </w:rPr>
              <w:object w:dxaOrig="1260" w:dyaOrig="300" w14:anchorId="2A5D9A17">
                <v:shape id="_x0000_i1088" type="#_x0000_t75" style="width:63pt;height:15pt" o:ole="">
                  <v:imagedata r:id="rId119" o:title=""/>
                </v:shape>
                <o:OLEObject Type="Embed" ProgID="Equation.DSMT4" ShapeID="_x0000_i1088" DrawAspect="Content" ObjectID="_1773734325" r:id="rId136"/>
              </w:object>
            </w:r>
            <w:r w:rsidRPr="003828B9">
              <w:rPr>
                <w:rFonts w:eastAsia="Calibri"/>
                <w:sz w:val="26"/>
                <w:szCs w:val="26"/>
              </w:rPr>
              <w:t>.</w:t>
            </w:r>
            <w:r w:rsidRPr="003828B9">
              <w:rPr>
                <w:rFonts w:eastAsia="Calibri"/>
                <w:sz w:val="26"/>
                <w:szCs w:val="26"/>
              </w:rPr>
              <w:tab/>
            </w:r>
          </w:p>
        </w:tc>
        <w:tc>
          <w:tcPr>
            <w:tcW w:w="1275" w:type="dxa"/>
            <w:shd w:val="clear" w:color="auto" w:fill="D9D9D9"/>
            <w:vAlign w:val="center"/>
          </w:tcPr>
          <w:p w14:paraId="46ADC9B1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i/>
                <w:sz w:val="26"/>
                <w:szCs w:val="26"/>
              </w:rPr>
            </w:pPr>
            <w:r w:rsidRPr="003828B9">
              <w:rPr>
                <w:rFonts w:eastAsia="Calibri"/>
                <w:b/>
                <w:i/>
                <w:sz w:val="26"/>
                <w:szCs w:val="26"/>
              </w:rPr>
              <w:t>1,5</w:t>
            </w:r>
          </w:p>
        </w:tc>
      </w:tr>
      <w:tr w:rsidR="006E75AB" w:rsidRPr="003828B9" w14:paraId="10AFD6BD" w14:textId="77777777" w:rsidTr="00A07F82">
        <w:tc>
          <w:tcPr>
            <w:tcW w:w="780" w:type="dxa"/>
            <w:vMerge w:val="restart"/>
            <w:shd w:val="clear" w:color="auto" w:fill="auto"/>
            <w:vAlign w:val="center"/>
          </w:tcPr>
          <w:p w14:paraId="12BA304A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1.a</w:t>
            </w:r>
          </w:p>
        </w:tc>
        <w:tc>
          <w:tcPr>
            <w:tcW w:w="8713" w:type="dxa"/>
            <w:shd w:val="clear" w:color="auto" w:fill="D9D9D9"/>
          </w:tcPr>
          <w:p w14:paraId="0BDB3D5C" w14:textId="7777777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 xml:space="preserve">Tính giá trị của </w:t>
            </w:r>
            <w:r w:rsidRPr="003828B9">
              <w:rPr>
                <w:rFonts w:asciiTheme="minorHAnsi" w:eastAsia="Calibri" w:hAnsiTheme="minorHAnsi" w:cstheme="minorBidi"/>
                <w:position w:val="-4"/>
                <w:sz w:val="26"/>
                <w:szCs w:val="26"/>
              </w:rPr>
              <w:object w:dxaOrig="260" w:dyaOrig="260" w14:anchorId="63ED2850">
                <v:shape id="_x0000_i1089" type="#_x0000_t75" style="width:12.75pt;height:12.75pt" o:ole="">
                  <v:imagedata r:id="rId121" o:title=""/>
                </v:shape>
                <o:OLEObject Type="Embed" ProgID="Equation.DSMT4" ShapeID="_x0000_i1089" DrawAspect="Content" ObjectID="_1773734326" r:id="rId137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 khi </w:t>
            </w:r>
            <w:r w:rsidRPr="003828B9">
              <w:rPr>
                <w:rFonts w:asciiTheme="minorHAnsi" w:eastAsia="Calibri" w:hAnsiTheme="minorHAnsi" w:cstheme="minorBidi"/>
                <w:position w:val="-6"/>
                <w:sz w:val="26"/>
                <w:szCs w:val="26"/>
              </w:rPr>
              <w:object w:dxaOrig="740" w:dyaOrig="279" w14:anchorId="1C307B9A">
                <v:shape id="_x0000_i1090" type="#_x0000_t75" style="width:37.5pt;height:13.5pt" o:ole="">
                  <v:imagedata r:id="rId123" o:title=""/>
                </v:shape>
                <o:OLEObject Type="Embed" ProgID="Equation.DSMT4" ShapeID="_x0000_i1090" DrawAspect="Content" ObjectID="_1773734327" r:id="rId138"/>
              </w:object>
            </w:r>
            <w:r w:rsidRPr="003828B9">
              <w:rPr>
                <w:rFonts w:eastAsia="Calibri"/>
                <w:sz w:val="26"/>
                <w:szCs w:val="26"/>
              </w:rPr>
              <w:t>.</w:t>
            </w:r>
          </w:p>
        </w:tc>
        <w:tc>
          <w:tcPr>
            <w:tcW w:w="1275" w:type="dxa"/>
            <w:shd w:val="clear" w:color="auto" w:fill="D9D9D9"/>
            <w:vAlign w:val="center"/>
          </w:tcPr>
          <w:p w14:paraId="74CDA7EB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0,5</w:t>
            </w:r>
          </w:p>
        </w:tc>
      </w:tr>
      <w:tr w:rsidR="006E75AB" w:rsidRPr="003828B9" w14:paraId="53FCD19C" w14:textId="77777777" w:rsidTr="00A07F82">
        <w:tc>
          <w:tcPr>
            <w:tcW w:w="780" w:type="dxa"/>
            <w:vMerge/>
            <w:shd w:val="clear" w:color="auto" w:fill="auto"/>
            <w:vAlign w:val="center"/>
          </w:tcPr>
          <w:p w14:paraId="44CDC795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8713" w:type="dxa"/>
          </w:tcPr>
          <w:p w14:paraId="256E7E71" w14:textId="7777777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 xml:space="preserve">Khi </w:t>
            </w:r>
            <w:r w:rsidRPr="003828B9">
              <w:rPr>
                <w:rFonts w:asciiTheme="minorHAnsi" w:eastAsia="Calibri" w:hAnsiTheme="minorHAnsi" w:cstheme="minorBidi"/>
                <w:position w:val="-6"/>
                <w:sz w:val="26"/>
                <w:szCs w:val="26"/>
              </w:rPr>
              <w:object w:dxaOrig="740" w:dyaOrig="279" w14:anchorId="0B028410">
                <v:shape id="_x0000_i1091" type="#_x0000_t75" style="width:37.5pt;height:13.5pt" o:ole="">
                  <v:imagedata r:id="rId139" o:title=""/>
                </v:shape>
                <o:OLEObject Type="Embed" ProgID="Equation.DSMT4" ShapeID="_x0000_i1091" DrawAspect="Content" ObjectID="_1773734328" r:id="rId140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 thay vào biểu thức </w:t>
            </w:r>
            <w:r w:rsidRPr="003828B9">
              <w:rPr>
                <w:rFonts w:asciiTheme="minorHAnsi" w:eastAsia="Calibri" w:hAnsiTheme="minorHAnsi" w:cstheme="minorBidi"/>
                <w:position w:val="-4"/>
                <w:sz w:val="26"/>
                <w:szCs w:val="26"/>
              </w:rPr>
              <w:object w:dxaOrig="260" w:dyaOrig="260" w14:anchorId="7A91075E">
                <v:shape id="_x0000_i1092" type="#_x0000_t75" style="width:12.75pt;height:12.75pt" o:ole="">
                  <v:imagedata r:id="rId141" o:title=""/>
                </v:shape>
                <o:OLEObject Type="Embed" ProgID="Equation.DSMT4" ShapeID="_x0000_i1092" DrawAspect="Content" ObjectID="_1773734329" r:id="rId142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 ta có </w:t>
            </w:r>
            <w:r w:rsidRPr="003828B9">
              <w:rPr>
                <w:rFonts w:asciiTheme="minorHAnsi" w:eastAsia="Calibri" w:hAnsiTheme="minorHAnsi" w:cstheme="minorBidi"/>
                <w:position w:val="-30"/>
                <w:sz w:val="26"/>
                <w:szCs w:val="26"/>
              </w:rPr>
              <w:object w:dxaOrig="3580" w:dyaOrig="760" w14:anchorId="28D48BC6">
                <v:shape id="_x0000_i1093" type="#_x0000_t75" style="width:178.5pt;height:38.25pt" o:ole="">
                  <v:imagedata r:id="rId143" o:title=""/>
                </v:shape>
                <o:OLEObject Type="Embed" ProgID="Equation.DSMT4" ShapeID="_x0000_i1093" DrawAspect="Content" ObjectID="_1773734330" r:id="rId144"/>
              </w:object>
            </w:r>
          </w:p>
        </w:tc>
        <w:tc>
          <w:tcPr>
            <w:tcW w:w="1275" w:type="dxa"/>
            <w:vAlign w:val="center"/>
          </w:tcPr>
          <w:p w14:paraId="1AF56A54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>0,25</w:t>
            </w:r>
          </w:p>
        </w:tc>
      </w:tr>
      <w:tr w:rsidR="006E75AB" w:rsidRPr="003828B9" w14:paraId="27A923BE" w14:textId="77777777" w:rsidTr="00A07F82">
        <w:tc>
          <w:tcPr>
            <w:tcW w:w="780" w:type="dxa"/>
            <w:vMerge/>
            <w:shd w:val="clear" w:color="auto" w:fill="auto"/>
            <w:vAlign w:val="center"/>
          </w:tcPr>
          <w:p w14:paraId="2502373F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8713" w:type="dxa"/>
          </w:tcPr>
          <w:p w14:paraId="610E431A" w14:textId="7777777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 xml:space="preserve">Vậy khi </w:t>
            </w:r>
            <w:r w:rsidRPr="003828B9">
              <w:rPr>
                <w:rFonts w:asciiTheme="minorHAnsi" w:eastAsia="Calibri" w:hAnsiTheme="minorHAnsi" w:cstheme="minorBidi"/>
                <w:position w:val="-6"/>
                <w:sz w:val="26"/>
                <w:szCs w:val="26"/>
              </w:rPr>
              <w:object w:dxaOrig="740" w:dyaOrig="279" w14:anchorId="7D02F0AF">
                <v:shape id="_x0000_i1094" type="#_x0000_t75" style="width:37.5pt;height:13.5pt" o:ole="">
                  <v:imagedata r:id="rId145" o:title=""/>
                </v:shape>
                <o:OLEObject Type="Embed" ProgID="Equation.DSMT4" ShapeID="_x0000_i1094" DrawAspect="Content" ObjectID="_1773734331" r:id="rId146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 thì </w:t>
            </w:r>
            <w:r w:rsidRPr="003828B9">
              <w:rPr>
                <w:rFonts w:asciiTheme="minorHAnsi" w:eastAsia="Calibri" w:hAnsiTheme="minorHAnsi" w:cstheme="minorBidi"/>
                <w:position w:val="-26"/>
                <w:sz w:val="26"/>
                <w:szCs w:val="26"/>
              </w:rPr>
              <w:object w:dxaOrig="700" w:dyaOrig="680" w14:anchorId="74D86DE5">
                <v:shape id="_x0000_i1095" type="#_x0000_t75" style="width:34.5pt;height:33.75pt" o:ole="">
                  <v:imagedata r:id="rId147" o:title=""/>
                </v:shape>
                <o:OLEObject Type="Embed" ProgID="Equation.DSMT4" ShapeID="_x0000_i1095" DrawAspect="Content" ObjectID="_1773734332" r:id="rId148"/>
              </w:object>
            </w:r>
          </w:p>
        </w:tc>
        <w:tc>
          <w:tcPr>
            <w:tcW w:w="1275" w:type="dxa"/>
            <w:vAlign w:val="center"/>
          </w:tcPr>
          <w:p w14:paraId="7B3126C4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>0,25</w:t>
            </w:r>
          </w:p>
        </w:tc>
      </w:tr>
      <w:tr w:rsidR="006E75AB" w:rsidRPr="003828B9" w14:paraId="63435268" w14:textId="77777777" w:rsidTr="00A07F82">
        <w:tc>
          <w:tcPr>
            <w:tcW w:w="780" w:type="dxa"/>
            <w:shd w:val="clear" w:color="auto" w:fill="D9D9D9"/>
            <w:vAlign w:val="center"/>
          </w:tcPr>
          <w:p w14:paraId="1ECCF14A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1.b</w:t>
            </w:r>
          </w:p>
        </w:tc>
        <w:tc>
          <w:tcPr>
            <w:tcW w:w="8713" w:type="dxa"/>
            <w:shd w:val="clear" w:color="auto" w:fill="D9D9D9"/>
          </w:tcPr>
          <w:p w14:paraId="37515F60" w14:textId="7777777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 xml:space="preserve">Rút gọn biểu thức </w:t>
            </w:r>
            <w:r w:rsidRPr="003828B9">
              <w:rPr>
                <w:rFonts w:asciiTheme="minorHAnsi" w:eastAsia="Calibri" w:hAnsiTheme="minorHAnsi" w:cstheme="minorBidi"/>
                <w:position w:val="-4"/>
                <w:sz w:val="26"/>
                <w:szCs w:val="26"/>
              </w:rPr>
              <w:object w:dxaOrig="240" w:dyaOrig="260" w14:anchorId="2DFCE201">
                <v:shape id="_x0000_i1096" type="#_x0000_t75" style="width:12.75pt;height:12.75pt" o:ole="">
                  <v:imagedata r:id="rId125" o:title=""/>
                </v:shape>
                <o:OLEObject Type="Embed" ProgID="Equation.DSMT4" ShapeID="_x0000_i1096" DrawAspect="Content" ObjectID="_1773734333" r:id="rId149"/>
              </w:object>
            </w:r>
            <w:r w:rsidRPr="003828B9">
              <w:rPr>
                <w:rFonts w:eastAsia="Calibri"/>
                <w:sz w:val="26"/>
                <w:szCs w:val="26"/>
              </w:rPr>
              <w:t>.</w:t>
            </w:r>
          </w:p>
        </w:tc>
        <w:tc>
          <w:tcPr>
            <w:tcW w:w="1275" w:type="dxa"/>
            <w:shd w:val="clear" w:color="auto" w:fill="D9D9D9"/>
            <w:vAlign w:val="center"/>
          </w:tcPr>
          <w:p w14:paraId="47C4C841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0,5</w:t>
            </w:r>
          </w:p>
        </w:tc>
      </w:tr>
      <w:tr w:rsidR="006E75AB" w:rsidRPr="003828B9" w14:paraId="4E37A0C2" w14:textId="77777777" w:rsidTr="00A07F82">
        <w:tc>
          <w:tcPr>
            <w:tcW w:w="780" w:type="dxa"/>
            <w:vMerge w:val="restart"/>
            <w:vAlign w:val="center"/>
          </w:tcPr>
          <w:p w14:paraId="28BD5618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8713" w:type="dxa"/>
          </w:tcPr>
          <w:p w14:paraId="029CA94B" w14:textId="7777777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asciiTheme="minorHAnsi" w:eastAsia="Calibri" w:hAnsiTheme="minorHAnsi" w:cstheme="minorBidi"/>
                <w:position w:val="-100"/>
                <w:sz w:val="26"/>
                <w:szCs w:val="26"/>
              </w:rPr>
              <w:object w:dxaOrig="7580" w:dyaOrig="2140" w14:anchorId="597704EC">
                <v:shape id="_x0000_i1097" type="#_x0000_t75" style="width:377.25pt;height:106.5pt" o:ole="">
                  <v:imagedata r:id="rId150" o:title=""/>
                </v:shape>
                <o:OLEObject Type="Embed" ProgID="Equation.DSMT4" ShapeID="_x0000_i1097" DrawAspect="Content" ObjectID="_1773734334" r:id="rId151"/>
              </w:object>
            </w:r>
          </w:p>
        </w:tc>
        <w:tc>
          <w:tcPr>
            <w:tcW w:w="1275" w:type="dxa"/>
            <w:vAlign w:val="center"/>
          </w:tcPr>
          <w:p w14:paraId="4F175C2A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>0,25</w:t>
            </w:r>
          </w:p>
        </w:tc>
      </w:tr>
      <w:tr w:rsidR="006E75AB" w:rsidRPr="003828B9" w14:paraId="11B7801F" w14:textId="77777777" w:rsidTr="00A07F82">
        <w:trPr>
          <w:trHeight w:val="2840"/>
        </w:trPr>
        <w:tc>
          <w:tcPr>
            <w:tcW w:w="780" w:type="dxa"/>
            <w:vMerge/>
            <w:vAlign w:val="center"/>
          </w:tcPr>
          <w:p w14:paraId="471F19BA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8713" w:type="dxa"/>
          </w:tcPr>
          <w:p w14:paraId="0F2AD9F4" w14:textId="7777777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asciiTheme="minorHAnsi" w:eastAsia="Calibri" w:hAnsiTheme="minorHAnsi" w:cstheme="minorBidi"/>
                <w:position w:val="-86"/>
                <w:sz w:val="26"/>
                <w:szCs w:val="26"/>
              </w:rPr>
              <w:object w:dxaOrig="7900" w:dyaOrig="1840" w14:anchorId="4604B34A">
                <v:shape id="_x0000_i1098" type="#_x0000_t75" style="width:396pt;height:91.5pt" o:ole="">
                  <v:imagedata r:id="rId152" o:title=""/>
                </v:shape>
                <o:OLEObject Type="Embed" ProgID="Equation.DSMT4" ShapeID="_x0000_i1098" DrawAspect="Content" ObjectID="_1773734335" r:id="rId153"/>
              </w:object>
            </w:r>
          </w:p>
          <w:p w14:paraId="3C86D57A" w14:textId="05E38BD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 xml:space="preserve">Vậy </w:t>
            </w:r>
            <w:r w:rsidRPr="003828B9">
              <w:rPr>
                <w:rFonts w:asciiTheme="minorHAnsi" w:eastAsia="Calibri" w:hAnsiTheme="minorHAnsi" w:cstheme="minorBidi"/>
                <w:position w:val="-30"/>
                <w:sz w:val="26"/>
                <w:szCs w:val="26"/>
              </w:rPr>
              <w:object w:dxaOrig="1219" w:dyaOrig="760" w14:anchorId="3D5F0AC1">
                <v:shape id="_x0000_i1099" type="#_x0000_t75" style="width:62.25pt;height:38.25pt" o:ole="">
                  <v:imagedata r:id="rId154" o:title=""/>
                </v:shape>
                <o:OLEObject Type="Embed" ProgID="Equation.DSMT4" ShapeID="_x0000_i1099" DrawAspect="Content" ObjectID="_1773734336" r:id="rId155"/>
              </w:object>
            </w:r>
          </w:p>
        </w:tc>
        <w:tc>
          <w:tcPr>
            <w:tcW w:w="1275" w:type="dxa"/>
            <w:vAlign w:val="center"/>
          </w:tcPr>
          <w:p w14:paraId="1BB88AF4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>0,25</w:t>
            </w:r>
          </w:p>
        </w:tc>
      </w:tr>
      <w:tr w:rsidR="006E75AB" w:rsidRPr="003828B9" w14:paraId="7FE8AC3A" w14:textId="77777777" w:rsidTr="00A07F82">
        <w:tc>
          <w:tcPr>
            <w:tcW w:w="780" w:type="dxa"/>
            <w:shd w:val="clear" w:color="auto" w:fill="D9D9D9"/>
            <w:vAlign w:val="center"/>
          </w:tcPr>
          <w:p w14:paraId="47BAD1B2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1.c</w:t>
            </w:r>
          </w:p>
        </w:tc>
        <w:tc>
          <w:tcPr>
            <w:tcW w:w="8713" w:type="dxa"/>
            <w:shd w:val="clear" w:color="auto" w:fill="D9D9D9"/>
          </w:tcPr>
          <w:p w14:paraId="650B687D" w14:textId="77777777" w:rsidR="006E75AB" w:rsidRPr="003828B9" w:rsidRDefault="006E75AB" w:rsidP="006E75AB">
            <w:pPr>
              <w:spacing w:line="264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 xml:space="preserve">Tìm tất cả các giá trị nguyên của </w:t>
            </w:r>
            <w:r w:rsidRPr="003828B9">
              <w:rPr>
                <w:rFonts w:asciiTheme="minorHAnsi" w:eastAsia="Calibri" w:hAnsiTheme="minorHAnsi" w:cstheme="minorBidi"/>
                <w:position w:val="-4"/>
                <w:sz w:val="26"/>
                <w:szCs w:val="26"/>
              </w:rPr>
              <w:object w:dxaOrig="220" w:dyaOrig="200" w14:anchorId="022C6509">
                <v:shape id="_x0000_i1100" type="#_x0000_t75" style="width:11.25pt;height:9.75pt" o:ole="">
                  <v:imagedata r:id="rId127" o:title=""/>
                </v:shape>
                <o:OLEObject Type="Embed" ProgID="Equation.DSMT4" ShapeID="_x0000_i1100" DrawAspect="Content" ObjectID="_1773734337" r:id="rId156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 để biểu thức </w:t>
            </w:r>
            <w:r w:rsidRPr="003828B9">
              <w:rPr>
                <w:rFonts w:asciiTheme="minorHAnsi" w:eastAsia="Calibri" w:hAnsiTheme="minorHAnsi" w:cstheme="minorBidi"/>
                <w:position w:val="-6"/>
                <w:sz w:val="26"/>
                <w:szCs w:val="26"/>
              </w:rPr>
              <w:object w:dxaOrig="900" w:dyaOrig="279" w14:anchorId="7C2CB25A">
                <v:shape id="_x0000_i1101" type="#_x0000_t75" style="width:45pt;height:13.5pt" o:ole="">
                  <v:imagedata r:id="rId129" o:title=""/>
                </v:shape>
                <o:OLEObject Type="Embed" ProgID="Equation.DSMT4" ShapeID="_x0000_i1101" DrawAspect="Content" ObjectID="_1773734338" r:id="rId157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 nhận giá trị nguyên </w:t>
            </w:r>
          </w:p>
        </w:tc>
        <w:tc>
          <w:tcPr>
            <w:tcW w:w="1275" w:type="dxa"/>
            <w:shd w:val="clear" w:color="auto" w:fill="D9D9D9"/>
            <w:vAlign w:val="center"/>
          </w:tcPr>
          <w:p w14:paraId="01B4608D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0,5</w:t>
            </w:r>
          </w:p>
        </w:tc>
      </w:tr>
      <w:tr w:rsidR="006E75AB" w:rsidRPr="003828B9" w14:paraId="5D012521" w14:textId="77777777" w:rsidTr="00A07F82">
        <w:tc>
          <w:tcPr>
            <w:tcW w:w="780" w:type="dxa"/>
            <w:vMerge w:val="restart"/>
            <w:vAlign w:val="center"/>
          </w:tcPr>
          <w:p w14:paraId="1C243751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8713" w:type="dxa"/>
          </w:tcPr>
          <w:p w14:paraId="346AEDC7" w14:textId="7777777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 xml:space="preserve">Ta có </w:t>
            </w:r>
            <w:r w:rsidRPr="003828B9">
              <w:rPr>
                <w:rFonts w:asciiTheme="minorHAnsi" w:eastAsia="Calibri" w:hAnsiTheme="minorHAnsi" w:cstheme="minorBidi"/>
                <w:position w:val="-30"/>
                <w:sz w:val="26"/>
                <w:szCs w:val="26"/>
              </w:rPr>
              <w:object w:dxaOrig="4660" w:dyaOrig="760" w14:anchorId="59C32DB8">
                <v:shape id="_x0000_i1102" type="#_x0000_t75" style="width:233.25pt;height:38.25pt" o:ole="">
                  <v:imagedata r:id="rId158" o:title=""/>
                </v:shape>
                <o:OLEObject Type="Embed" ProgID="Equation.DSMT4" ShapeID="_x0000_i1102" DrawAspect="Content" ObjectID="_1773734339" r:id="rId159"/>
              </w:object>
            </w:r>
          </w:p>
          <w:p w14:paraId="0530AC7C" w14:textId="7777777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lastRenderedPageBreak/>
              <w:t xml:space="preserve">Vì </w:t>
            </w:r>
            <w:r w:rsidRPr="003828B9">
              <w:rPr>
                <w:rFonts w:asciiTheme="minorHAnsi" w:eastAsia="Calibri" w:hAnsiTheme="minorHAnsi" w:cstheme="minorBidi"/>
                <w:position w:val="-4"/>
                <w:sz w:val="26"/>
                <w:szCs w:val="26"/>
              </w:rPr>
              <w:object w:dxaOrig="580" w:dyaOrig="260" w14:anchorId="2FBDC289">
                <v:shape id="_x0000_i1103" type="#_x0000_t75" style="width:28.5pt;height:12.75pt" o:ole="">
                  <v:imagedata r:id="rId160" o:title=""/>
                </v:shape>
                <o:OLEObject Type="Embed" ProgID="Equation.DSMT4" ShapeID="_x0000_i1103" DrawAspect="Content" ObjectID="_1773734340" r:id="rId161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 nên để </w:t>
            </w:r>
            <w:r w:rsidRPr="003828B9">
              <w:rPr>
                <w:rFonts w:asciiTheme="minorHAnsi" w:eastAsia="Calibri" w:hAnsiTheme="minorHAnsi" w:cstheme="minorBidi"/>
                <w:position w:val="-4"/>
                <w:sz w:val="26"/>
                <w:szCs w:val="26"/>
              </w:rPr>
              <w:object w:dxaOrig="220" w:dyaOrig="260" w14:anchorId="1DDCE1AE">
                <v:shape id="_x0000_i1104" type="#_x0000_t75" style="width:11.25pt;height:12.75pt" o:ole="">
                  <v:imagedata r:id="rId162" o:title=""/>
                </v:shape>
                <o:OLEObject Type="Embed" ProgID="Equation.DSMT4" ShapeID="_x0000_i1104" DrawAspect="Content" ObjectID="_1773734341" r:id="rId163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nhận giá trị là số nguyên thì </w:t>
            </w:r>
            <w:r w:rsidRPr="003828B9">
              <w:rPr>
                <w:rFonts w:asciiTheme="minorHAnsi" w:eastAsia="Calibri" w:hAnsiTheme="minorHAnsi" w:cstheme="minorBidi"/>
                <w:position w:val="-30"/>
                <w:sz w:val="26"/>
                <w:szCs w:val="26"/>
              </w:rPr>
              <w:object w:dxaOrig="880" w:dyaOrig="720" w14:anchorId="3DCA96DE">
                <v:shape id="_x0000_i1105" type="#_x0000_t75" style="width:45pt;height:36pt" o:ole="">
                  <v:imagedata r:id="rId164" o:title=""/>
                </v:shape>
                <o:OLEObject Type="Embed" ProgID="Equation.DSMT4" ShapeID="_x0000_i1105" DrawAspect="Content" ObjectID="_1773734342" r:id="rId165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 </w:t>
            </w:r>
          </w:p>
          <w:p w14:paraId="3755C593" w14:textId="7777777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 xml:space="preserve">Khi đó </w:t>
            </w:r>
            <w:r w:rsidRPr="003828B9">
              <w:rPr>
                <w:rFonts w:asciiTheme="minorHAnsi" w:eastAsia="Calibri" w:hAnsiTheme="minorHAnsi" w:cstheme="minorBidi"/>
                <w:position w:val="-14"/>
                <w:sz w:val="26"/>
                <w:szCs w:val="26"/>
              </w:rPr>
              <w:object w:dxaOrig="2620" w:dyaOrig="440" w14:anchorId="200AA781">
                <v:shape id="_x0000_i1106" type="#_x0000_t75" style="width:132pt;height:22.5pt" o:ole="">
                  <v:imagedata r:id="rId166" o:title=""/>
                </v:shape>
                <o:OLEObject Type="Embed" ProgID="Equation.DSMT4" ShapeID="_x0000_i1106" DrawAspect="Content" ObjectID="_1773734343" r:id="rId167"/>
              </w:object>
            </w:r>
          </w:p>
          <w:p w14:paraId="7089588A" w14:textId="7777777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 xml:space="preserve">vì </w:t>
            </w:r>
            <w:r w:rsidRPr="003828B9">
              <w:rPr>
                <w:rFonts w:asciiTheme="minorHAnsi" w:eastAsia="Calibri" w:hAnsiTheme="minorHAnsi" w:cstheme="minorBidi"/>
                <w:position w:val="-8"/>
                <w:sz w:val="26"/>
                <w:szCs w:val="26"/>
              </w:rPr>
              <w:object w:dxaOrig="800" w:dyaOrig="380" w14:anchorId="53C8C612">
                <v:shape id="_x0000_i1107" type="#_x0000_t75" style="width:39.75pt;height:18.75pt" o:ole="">
                  <v:imagedata r:id="rId168" o:title=""/>
                </v:shape>
                <o:OLEObject Type="Embed" ProgID="Equation.DSMT4" ShapeID="_x0000_i1107" DrawAspect="Content" ObjectID="_1773734344" r:id="rId169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nên </w:t>
            </w:r>
            <w:r w:rsidRPr="003828B9">
              <w:rPr>
                <w:rFonts w:asciiTheme="minorHAnsi" w:eastAsia="Calibri" w:hAnsiTheme="minorHAnsi" w:cstheme="minorBidi"/>
                <w:position w:val="-14"/>
                <w:sz w:val="26"/>
                <w:szCs w:val="26"/>
              </w:rPr>
              <w:object w:dxaOrig="2460" w:dyaOrig="440" w14:anchorId="586381F2">
                <v:shape id="_x0000_i1108" type="#_x0000_t75" style="width:123pt;height:22.5pt" o:ole="">
                  <v:imagedata r:id="rId170" o:title=""/>
                </v:shape>
                <o:OLEObject Type="Embed" ProgID="Equation.DSMT4" ShapeID="_x0000_i1108" DrawAspect="Content" ObjectID="_1773734345" r:id="rId171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 (thỏa mãn điều kiện </w:t>
            </w:r>
            <w:r w:rsidRPr="003828B9">
              <w:rPr>
                <w:rFonts w:asciiTheme="minorHAnsi" w:eastAsia="Calibri" w:hAnsiTheme="minorHAnsi" w:cstheme="minorBidi"/>
                <w:position w:val="-8"/>
                <w:sz w:val="26"/>
                <w:szCs w:val="26"/>
              </w:rPr>
              <w:object w:dxaOrig="1260" w:dyaOrig="300" w14:anchorId="7C7CFFD8">
                <v:shape id="_x0000_i1109" type="#_x0000_t75" style="width:63pt;height:15pt" o:ole="">
                  <v:imagedata r:id="rId119" o:title=""/>
                </v:shape>
                <o:OLEObject Type="Embed" ProgID="Equation.DSMT4" ShapeID="_x0000_i1109" DrawAspect="Content" ObjectID="_1773734346" r:id="rId172"/>
              </w:object>
            </w:r>
            <w:r w:rsidRPr="003828B9">
              <w:rPr>
                <w:rFonts w:eastAsia="Calibri"/>
                <w:sz w:val="26"/>
                <w:szCs w:val="26"/>
              </w:rPr>
              <w:t>)</w:t>
            </w:r>
          </w:p>
        </w:tc>
        <w:tc>
          <w:tcPr>
            <w:tcW w:w="1275" w:type="dxa"/>
            <w:vAlign w:val="center"/>
          </w:tcPr>
          <w:p w14:paraId="6016928D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lastRenderedPageBreak/>
              <w:t>0,25</w:t>
            </w:r>
          </w:p>
        </w:tc>
      </w:tr>
      <w:tr w:rsidR="006E75AB" w:rsidRPr="003828B9" w14:paraId="361AF2B1" w14:textId="77777777" w:rsidTr="00A07F82">
        <w:tc>
          <w:tcPr>
            <w:tcW w:w="780" w:type="dxa"/>
            <w:vMerge/>
            <w:vAlign w:val="center"/>
          </w:tcPr>
          <w:p w14:paraId="0FFA5123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8713" w:type="dxa"/>
          </w:tcPr>
          <w:p w14:paraId="11075FA5" w14:textId="7777777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 xml:space="preserve">Vậy </w:t>
            </w:r>
            <w:r w:rsidRPr="003828B9">
              <w:rPr>
                <w:rFonts w:asciiTheme="minorHAnsi" w:eastAsia="Calibri" w:hAnsiTheme="minorHAnsi" w:cstheme="minorBidi"/>
                <w:position w:val="-14"/>
                <w:sz w:val="26"/>
                <w:szCs w:val="26"/>
              </w:rPr>
              <w:object w:dxaOrig="980" w:dyaOrig="400" w14:anchorId="627006FD">
                <v:shape id="_x0000_i1110" type="#_x0000_t75" style="width:48.75pt;height:19.5pt" o:ole="">
                  <v:imagedata r:id="rId173" o:title=""/>
                </v:shape>
                <o:OLEObject Type="Embed" ProgID="Equation.DSMT4" ShapeID="_x0000_i1110" DrawAspect="Content" ObjectID="_1773734347" r:id="rId174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 thì </w:t>
            </w:r>
            <w:r w:rsidRPr="003828B9">
              <w:rPr>
                <w:rFonts w:asciiTheme="minorHAnsi" w:eastAsia="Calibri" w:hAnsiTheme="minorHAnsi" w:cstheme="minorBidi"/>
                <w:position w:val="-4"/>
                <w:sz w:val="26"/>
                <w:szCs w:val="26"/>
              </w:rPr>
              <w:object w:dxaOrig="220" w:dyaOrig="260" w14:anchorId="7EC90C1F">
                <v:shape id="_x0000_i1111" type="#_x0000_t75" style="width:11.25pt;height:12.75pt" o:ole="">
                  <v:imagedata r:id="rId175" o:title=""/>
                </v:shape>
                <o:OLEObject Type="Embed" ProgID="Equation.DSMT4" ShapeID="_x0000_i1111" DrawAspect="Content" ObjectID="_1773734348" r:id="rId176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 nhận giá trị nguyên.</w:t>
            </w:r>
          </w:p>
        </w:tc>
        <w:tc>
          <w:tcPr>
            <w:tcW w:w="1275" w:type="dxa"/>
            <w:vAlign w:val="center"/>
          </w:tcPr>
          <w:p w14:paraId="62ECEBB2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>0,25</w:t>
            </w:r>
          </w:p>
        </w:tc>
      </w:tr>
    </w:tbl>
    <w:p w14:paraId="3413021F" w14:textId="156FDEF8" w:rsidR="004713EB" w:rsidRDefault="004713EB" w:rsidP="002919FD">
      <w:pPr>
        <w:spacing w:line="240" w:lineRule="auto"/>
        <w:ind w:left="36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tbl>
      <w:tblPr>
        <w:tblStyle w:val="TableGrid1"/>
        <w:tblW w:w="10768" w:type="dxa"/>
        <w:tblLayout w:type="fixed"/>
        <w:tblLook w:val="04A0" w:firstRow="1" w:lastRow="0" w:firstColumn="1" w:lastColumn="0" w:noHBand="0" w:noVBand="1"/>
      </w:tblPr>
      <w:tblGrid>
        <w:gridCol w:w="734"/>
        <w:gridCol w:w="453"/>
        <w:gridCol w:w="8306"/>
        <w:gridCol w:w="1275"/>
      </w:tblGrid>
      <w:tr w:rsidR="00233881" w:rsidRPr="003828B9" w14:paraId="3CDC599C" w14:textId="77777777" w:rsidTr="00A07F82">
        <w:tc>
          <w:tcPr>
            <w:tcW w:w="734" w:type="dxa"/>
            <w:vMerge w:val="restart"/>
            <w:vAlign w:val="center"/>
          </w:tcPr>
          <w:p w14:paraId="6470F9C4" w14:textId="77777777" w:rsidR="00233881" w:rsidRPr="003828B9" w:rsidRDefault="00233881" w:rsidP="002569F8">
            <w:pPr>
              <w:spacing w:after="20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828B9">
              <w:rPr>
                <w:rFonts w:cs="Times New Roman"/>
                <w:b/>
                <w:sz w:val="26"/>
                <w:szCs w:val="26"/>
              </w:rPr>
              <w:t>2</w:t>
            </w:r>
          </w:p>
          <w:p w14:paraId="5D2AB65C" w14:textId="77777777" w:rsidR="00233881" w:rsidRPr="003828B9" w:rsidRDefault="00233881" w:rsidP="002569F8">
            <w:pPr>
              <w:spacing w:after="20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4AA2BF50" w14:textId="77777777" w:rsidR="00233881" w:rsidRPr="003828B9" w:rsidRDefault="00233881" w:rsidP="002569F8">
            <w:pPr>
              <w:spacing w:after="20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60923C5F" w14:textId="77777777" w:rsidR="00233881" w:rsidRPr="003828B9" w:rsidRDefault="00233881" w:rsidP="002569F8">
            <w:pPr>
              <w:spacing w:after="20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65230052" w14:textId="77777777" w:rsidR="00233881" w:rsidRPr="003828B9" w:rsidRDefault="00233881" w:rsidP="002569F8">
            <w:pPr>
              <w:spacing w:after="20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0AD034A4" w14:textId="77777777" w:rsidR="00233881" w:rsidRPr="003828B9" w:rsidRDefault="00233881" w:rsidP="002569F8">
            <w:pPr>
              <w:spacing w:after="20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0802BCD" w14:textId="77777777" w:rsidR="00233881" w:rsidRPr="003828B9" w:rsidRDefault="00233881" w:rsidP="002569F8">
            <w:pPr>
              <w:spacing w:after="20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3" w:type="dxa"/>
            <w:vMerge w:val="restart"/>
            <w:vAlign w:val="center"/>
          </w:tcPr>
          <w:p w14:paraId="001D4878" w14:textId="77777777" w:rsidR="00233881" w:rsidRPr="003828B9" w:rsidRDefault="00233881" w:rsidP="002569F8">
            <w:pPr>
              <w:spacing w:after="20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828B9">
              <w:rPr>
                <w:rFonts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8306" w:type="dxa"/>
            <w:shd w:val="clear" w:color="auto" w:fill="D9D9D9" w:themeFill="background1" w:themeFillShade="D9"/>
          </w:tcPr>
          <w:p w14:paraId="7E71D3C5" w14:textId="77777777" w:rsidR="00233881" w:rsidRPr="003828B9" w:rsidRDefault="00233881" w:rsidP="002569F8">
            <w:pPr>
              <w:spacing w:line="276" w:lineRule="auto"/>
              <w:ind w:left="720" w:hanging="720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3828B9">
              <w:rPr>
                <w:rFonts w:cs="Times New Roman"/>
                <w:bCs/>
                <w:spacing w:val="4"/>
                <w:sz w:val="26"/>
                <w:szCs w:val="26"/>
              </w:rPr>
              <w:t>Cho đường thẳng (d):</w:t>
            </w:r>
            <w:r w:rsidRPr="003828B9">
              <w:rPr>
                <w:rFonts w:eastAsia="Calibri" w:cs="Times New Roman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="Calibri" w:hAnsi="Cambria Math" w:cs="Times New Roman"/>
                  <w:sz w:val="26"/>
                  <w:szCs w:val="26"/>
                </w:rPr>
                <m:t>y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</w:rPr>
                    <m:t>3</m:t>
                  </m:r>
                </m:den>
              </m:f>
              <m:r>
                <w:rPr>
                  <w:rFonts w:ascii="Cambria Math" w:eastAsia="Calibri" w:hAnsi="Cambria Math" w:cs="Times New Roman"/>
                  <w:sz w:val="26"/>
                  <w:szCs w:val="26"/>
                </w:rPr>
                <m:t xml:space="preserve">x+1 </m:t>
              </m:r>
            </m:oMath>
          </w:p>
          <w:p w14:paraId="6FD624E6" w14:textId="77777777" w:rsidR="00233881" w:rsidRPr="003828B9" w:rsidRDefault="00233881" w:rsidP="002569F8">
            <w:pPr>
              <w:spacing w:line="276" w:lineRule="auto"/>
              <w:ind w:left="720" w:hanging="720"/>
              <w:contextualSpacing/>
              <w:rPr>
                <w:rFonts w:cs="Times New Roman"/>
                <w:spacing w:val="4"/>
                <w:sz w:val="26"/>
                <w:szCs w:val="26"/>
              </w:rPr>
            </w:pPr>
            <w:r w:rsidRPr="003828B9">
              <w:rPr>
                <w:rFonts w:eastAsia="Calibri" w:cs="Times New Roman"/>
                <w:sz w:val="26"/>
                <w:szCs w:val="26"/>
              </w:rPr>
              <w:t>a)</w:t>
            </w:r>
            <w:r w:rsidRPr="003828B9">
              <w:rPr>
                <w:rFonts w:cs="Times New Roman"/>
                <w:spacing w:val="4"/>
                <w:sz w:val="26"/>
                <w:szCs w:val="26"/>
              </w:rPr>
              <w:t xml:space="preserve"> Viết phương trình đường thẳng (d</w:t>
            </w:r>
            <w:r w:rsidRPr="003828B9">
              <w:rPr>
                <w:rFonts w:cs="Times New Roman"/>
                <w:spacing w:val="4"/>
                <w:sz w:val="26"/>
                <w:szCs w:val="26"/>
                <w:vertAlign w:val="superscript"/>
              </w:rPr>
              <w:t>’</w:t>
            </w:r>
            <w:r w:rsidRPr="003828B9">
              <w:rPr>
                <w:rFonts w:cs="Times New Roman"/>
                <w:spacing w:val="4"/>
                <w:sz w:val="26"/>
                <w:szCs w:val="26"/>
              </w:rPr>
              <w:t>) đi qua M(2; -3) và vuông góc với (d)</w:t>
            </w:r>
          </w:p>
          <w:p w14:paraId="05528F35" w14:textId="77777777" w:rsidR="00233881" w:rsidRPr="003828B9" w:rsidRDefault="00233881" w:rsidP="002569F8">
            <w:pPr>
              <w:spacing w:line="276" w:lineRule="auto"/>
              <w:rPr>
                <w:rFonts w:cs="Times New Roman"/>
                <w:spacing w:val="4"/>
                <w:sz w:val="26"/>
                <w:szCs w:val="26"/>
              </w:rPr>
            </w:pPr>
            <w:r w:rsidRPr="003828B9">
              <w:rPr>
                <w:rFonts w:cs="Times New Roman"/>
                <w:spacing w:val="4"/>
                <w:sz w:val="26"/>
                <w:szCs w:val="26"/>
              </w:rPr>
              <w:t>b) Tính góc hợp bởi đường thẳng (d) với trục Ox ?</w:t>
            </w:r>
          </w:p>
          <w:p w14:paraId="4B4C9D46" w14:textId="77777777" w:rsidR="00233881" w:rsidRPr="003828B9" w:rsidRDefault="00233881" w:rsidP="002569F8">
            <w:pPr>
              <w:spacing w:line="276" w:lineRule="auto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1275" w:type="dxa"/>
            <w:shd w:val="clear" w:color="auto" w:fill="D9D9D9" w:themeFill="background1" w:themeFillShade="D9"/>
            <w:vAlign w:val="center"/>
          </w:tcPr>
          <w:p w14:paraId="553A6909" w14:textId="77777777" w:rsidR="00233881" w:rsidRPr="003828B9" w:rsidRDefault="00233881" w:rsidP="002569F8">
            <w:pPr>
              <w:spacing w:after="20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828B9">
              <w:rPr>
                <w:rFonts w:cs="Times New Roman"/>
                <w:b/>
                <w:sz w:val="26"/>
                <w:szCs w:val="26"/>
              </w:rPr>
              <w:t>1</w:t>
            </w:r>
          </w:p>
        </w:tc>
      </w:tr>
      <w:tr w:rsidR="00233881" w:rsidRPr="003828B9" w14:paraId="3FE04F88" w14:textId="77777777" w:rsidTr="00A07F82">
        <w:trPr>
          <w:trHeight w:val="1491"/>
        </w:trPr>
        <w:tc>
          <w:tcPr>
            <w:tcW w:w="734" w:type="dxa"/>
            <w:vMerge/>
          </w:tcPr>
          <w:p w14:paraId="6C667941" w14:textId="77777777" w:rsidR="00233881" w:rsidRPr="003828B9" w:rsidRDefault="00233881" w:rsidP="002569F8">
            <w:pPr>
              <w:spacing w:after="200" w:line="276" w:lineRule="auto"/>
              <w:contextualSpacing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3" w:type="dxa"/>
            <w:vMerge/>
          </w:tcPr>
          <w:p w14:paraId="3246ACAC" w14:textId="77777777" w:rsidR="00233881" w:rsidRPr="003828B9" w:rsidRDefault="00233881" w:rsidP="002569F8">
            <w:pPr>
              <w:spacing w:after="200" w:line="276" w:lineRule="auto"/>
              <w:contextualSpacing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306" w:type="dxa"/>
          </w:tcPr>
          <w:p w14:paraId="5C5B1847" w14:textId="77777777" w:rsidR="00233881" w:rsidRPr="003828B9" w:rsidRDefault="00233881" w:rsidP="002569F8">
            <w:pPr>
              <w:pStyle w:val="ListParagraph"/>
              <w:numPr>
                <w:ilvl w:val="0"/>
                <w:numId w:val="14"/>
              </w:numPr>
              <w:spacing w:line="276" w:lineRule="auto"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bCs/>
                <w:sz w:val="26"/>
                <w:szCs w:val="26"/>
              </w:rPr>
              <w:t>Ph</w:t>
            </w:r>
            <w:r w:rsidRPr="003828B9">
              <w:rPr>
                <w:rFonts w:cs="Times New Roman"/>
                <w:spacing w:val="4"/>
                <w:sz w:val="26"/>
                <w:szCs w:val="26"/>
              </w:rPr>
              <w:t>ương trình đường thẳng (d</w:t>
            </w:r>
            <w:r w:rsidRPr="003828B9">
              <w:rPr>
                <w:rFonts w:cs="Times New Roman"/>
                <w:spacing w:val="4"/>
                <w:sz w:val="26"/>
                <w:szCs w:val="26"/>
                <w:vertAlign w:val="superscript"/>
              </w:rPr>
              <w:t>’</w:t>
            </w:r>
            <w:r w:rsidRPr="003828B9">
              <w:rPr>
                <w:rFonts w:cs="Times New Roman"/>
                <w:spacing w:val="4"/>
                <w:sz w:val="26"/>
                <w:szCs w:val="26"/>
              </w:rPr>
              <w:t>) có dạng: y = ax + b</w:t>
            </w:r>
          </w:p>
          <w:p w14:paraId="2DBF34CF" w14:textId="77777777" w:rsidR="00233881" w:rsidRPr="003828B9" w:rsidRDefault="00233881" w:rsidP="002569F8">
            <w:pPr>
              <w:pStyle w:val="ListParagraph"/>
              <w:numPr>
                <w:ilvl w:val="0"/>
                <w:numId w:val="16"/>
              </w:numPr>
              <w:spacing w:line="276" w:lineRule="auto"/>
              <w:rPr>
                <w:rFonts w:cs="Times New Roman"/>
                <w:spacing w:val="4"/>
                <w:sz w:val="26"/>
                <w:szCs w:val="26"/>
              </w:rPr>
            </w:pPr>
            <w:r w:rsidRPr="003828B9">
              <w:rPr>
                <w:rFonts w:cs="Times New Roman"/>
                <w:spacing w:val="4"/>
                <w:sz w:val="26"/>
                <w:szCs w:val="26"/>
              </w:rPr>
              <w:t>(d</w:t>
            </w:r>
            <w:r w:rsidRPr="003828B9">
              <w:rPr>
                <w:rFonts w:cs="Times New Roman"/>
                <w:spacing w:val="4"/>
                <w:sz w:val="26"/>
                <w:szCs w:val="26"/>
                <w:vertAlign w:val="superscript"/>
              </w:rPr>
              <w:t>’</w:t>
            </w:r>
            <w:r w:rsidRPr="003828B9">
              <w:rPr>
                <w:rFonts w:cs="Times New Roman"/>
                <w:spacing w:val="4"/>
                <w:sz w:val="26"/>
                <w:szCs w:val="26"/>
              </w:rPr>
              <w:t>) vuông góc với (d) suy ra a = -3 suy ra  y = -3x + b</w:t>
            </w:r>
          </w:p>
          <w:p w14:paraId="1B59BAF3" w14:textId="77777777" w:rsidR="00233881" w:rsidRPr="003828B9" w:rsidRDefault="00233881" w:rsidP="002569F8">
            <w:pPr>
              <w:pStyle w:val="ListParagraph"/>
              <w:numPr>
                <w:ilvl w:val="0"/>
                <w:numId w:val="16"/>
              </w:numPr>
              <w:spacing w:line="276" w:lineRule="auto"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spacing w:val="4"/>
                <w:sz w:val="26"/>
                <w:szCs w:val="26"/>
              </w:rPr>
              <w:t>(d</w:t>
            </w:r>
            <w:r w:rsidRPr="003828B9">
              <w:rPr>
                <w:rFonts w:cs="Times New Roman"/>
                <w:spacing w:val="4"/>
                <w:sz w:val="26"/>
                <w:szCs w:val="26"/>
                <w:vertAlign w:val="superscript"/>
              </w:rPr>
              <w:t>’</w:t>
            </w:r>
            <w:r w:rsidRPr="003828B9">
              <w:rPr>
                <w:rFonts w:cs="Times New Roman"/>
                <w:spacing w:val="4"/>
                <w:sz w:val="26"/>
                <w:szCs w:val="26"/>
              </w:rPr>
              <w:t>) đi qua M(2; -3) suy ra b = 4</w:t>
            </w:r>
          </w:p>
          <w:p w14:paraId="5C65B645" w14:textId="77777777" w:rsidR="00233881" w:rsidRPr="003828B9" w:rsidRDefault="00233881" w:rsidP="002569F8">
            <w:pPr>
              <w:pStyle w:val="ListParagraph"/>
              <w:numPr>
                <w:ilvl w:val="0"/>
                <w:numId w:val="16"/>
              </w:numPr>
              <w:spacing w:line="276" w:lineRule="auto"/>
              <w:rPr>
                <w:rFonts w:cs="Times New Roman"/>
                <w:spacing w:val="4"/>
                <w:sz w:val="26"/>
                <w:szCs w:val="26"/>
              </w:rPr>
            </w:pPr>
            <w:r w:rsidRPr="003828B9">
              <w:rPr>
                <w:rFonts w:cs="Times New Roman"/>
                <w:spacing w:val="4"/>
                <w:sz w:val="26"/>
                <w:szCs w:val="26"/>
              </w:rPr>
              <w:t>Vậy (d</w:t>
            </w:r>
            <w:r w:rsidRPr="003828B9">
              <w:rPr>
                <w:rFonts w:cs="Times New Roman"/>
                <w:spacing w:val="4"/>
                <w:sz w:val="26"/>
                <w:szCs w:val="26"/>
                <w:vertAlign w:val="superscript"/>
              </w:rPr>
              <w:t>’</w:t>
            </w:r>
            <w:r w:rsidRPr="003828B9">
              <w:rPr>
                <w:rFonts w:cs="Times New Roman"/>
                <w:spacing w:val="4"/>
                <w:sz w:val="26"/>
                <w:szCs w:val="26"/>
              </w:rPr>
              <w:t>): y = -3x + 4</w:t>
            </w:r>
          </w:p>
          <w:p w14:paraId="450E6589" w14:textId="77777777" w:rsidR="00233881" w:rsidRPr="003828B9" w:rsidRDefault="00233881" w:rsidP="002569F8">
            <w:pPr>
              <w:pStyle w:val="ListParagraph"/>
              <w:spacing w:line="276" w:lineRule="auto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1275" w:type="dxa"/>
          </w:tcPr>
          <w:p w14:paraId="545A04E5" w14:textId="77777777" w:rsidR="00233881" w:rsidRPr="003828B9" w:rsidRDefault="00233881" w:rsidP="002569F8">
            <w:pPr>
              <w:spacing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</w:p>
          <w:p w14:paraId="1C7AB403" w14:textId="77777777" w:rsidR="00233881" w:rsidRPr="003828B9" w:rsidRDefault="00233881" w:rsidP="002569F8">
            <w:pPr>
              <w:spacing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bCs/>
                <w:sz w:val="26"/>
                <w:szCs w:val="26"/>
              </w:rPr>
              <w:t>0.25</w:t>
            </w:r>
          </w:p>
          <w:p w14:paraId="2A58A35E" w14:textId="77777777" w:rsidR="00233881" w:rsidRPr="003828B9" w:rsidRDefault="00233881" w:rsidP="002569F8">
            <w:pPr>
              <w:spacing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</w:p>
          <w:p w14:paraId="2580238B" w14:textId="77777777" w:rsidR="00233881" w:rsidRPr="003828B9" w:rsidRDefault="00233881" w:rsidP="002569F8">
            <w:pPr>
              <w:spacing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bCs/>
                <w:sz w:val="26"/>
                <w:szCs w:val="26"/>
              </w:rPr>
              <w:t>0.25</w:t>
            </w:r>
          </w:p>
        </w:tc>
      </w:tr>
      <w:tr w:rsidR="00233881" w:rsidRPr="003828B9" w14:paraId="74CF56B5" w14:textId="77777777" w:rsidTr="00A07F82">
        <w:trPr>
          <w:trHeight w:val="870"/>
        </w:trPr>
        <w:tc>
          <w:tcPr>
            <w:tcW w:w="734" w:type="dxa"/>
            <w:vMerge/>
          </w:tcPr>
          <w:p w14:paraId="1B57EB8D" w14:textId="77777777" w:rsidR="00233881" w:rsidRPr="003828B9" w:rsidRDefault="00233881" w:rsidP="002569F8">
            <w:pPr>
              <w:spacing w:after="200" w:line="276" w:lineRule="auto"/>
              <w:contextualSpacing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3" w:type="dxa"/>
            <w:vMerge/>
          </w:tcPr>
          <w:p w14:paraId="16F43D38" w14:textId="77777777" w:rsidR="00233881" w:rsidRPr="003828B9" w:rsidRDefault="00233881" w:rsidP="002569F8">
            <w:pPr>
              <w:spacing w:after="200" w:line="276" w:lineRule="auto"/>
              <w:contextualSpacing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306" w:type="dxa"/>
          </w:tcPr>
          <w:p w14:paraId="32DD3B47" w14:textId="77777777" w:rsidR="00233881" w:rsidRPr="003828B9" w:rsidRDefault="00233881" w:rsidP="002569F8">
            <w:pPr>
              <w:pStyle w:val="ListParagraph"/>
              <w:numPr>
                <w:ilvl w:val="0"/>
                <w:numId w:val="14"/>
              </w:numPr>
              <w:spacing w:line="276" w:lineRule="auto"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bCs/>
                <w:sz w:val="26"/>
                <w:szCs w:val="26"/>
              </w:rPr>
              <w:t>– tan</w:t>
            </w:r>
            <w:r w:rsidRPr="003828B9">
              <w:rPr>
                <w:rFonts w:cs="Times New Roman"/>
                <w:bCs/>
                <w:i/>
                <w:iCs/>
                <w:sz w:val="26"/>
                <w:szCs w:val="26"/>
              </w:rPr>
              <w:t>a = 1/3</w:t>
            </w:r>
          </w:p>
          <w:p w14:paraId="6C37D387" w14:textId="77777777" w:rsidR="00233881" w:rsidRPr="003828B9" w:rsidRDefault="00233881" w:rsidP="002569F8">
            <w:pPr>
              <w:pStyle w:val="ListParagraph"/>
              <w:spacing w:line="276" w:lineRule="auto"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bCs/>
                <w:i/>
                <w:iCs/>
                <w:sz w:val="26"/>
                <w:szCs w:val="26"/>
              </w:rPr>
              <w:t xml:space="preserve">– </w:t>
            </w:r>
            <w:r w:rsidRPr="003828B9">
              <w:rPr>
                <w:rFonts w:cs="Times New Roman"/>
                <w:bCs/>
                <w:sz w:val="26"/>
                <w:szCs w:val="26"/>
              </w:rPr>
              <w:t>suy ra</w:t>
            </w:r>
            <w:r w:rsidRPr="003828B9">
              <w:rPr>
                <w:rFonts w:cs="Times New Roman"/>
                <w:bCs/>
                <w:i/>
                <w:iCs/>
                <w:sz w:val="26"/>
                <w:szCs w:val="26"/>
              </w:rPr>
              <w:t xml:space="preserve"> a = 18</w:t>
            </w:r>
            <w:r w:rsidRPr="003828B9">
              <w:rPr>
                <w:rFonts w:cs="Times New Roman"/>
                <w:bCs/>
                <w:sz w:val="26"/>
                <w:szCs w:val="26"/>
                <w:vertAlign w:val="superscript"/>
              </w:rPr>
              <w:t xml:space="preserve"> 0  </w:t>
            </w:r>
            <w:r w:rsidRPr="003828B9">
              <w:rPr>
                <w:rFonts w:cs="Times New Roman"/>
                <w:bCs/>
                <w:sz w:val="26"/>
                <w:szCs w:val="26"/>
              </w:rPr>
              <w:t>26</w:t>
            </w:r>
            <w:r w:rsidRPr="003828B9">
              <w:rPr>
                <w:rFonts w:cs="Times New Roman"/>
                <w:bCs/>
                <w:sz w:val="26"/>
                <w:szCs w:val="26"/>
                <w:vertAlign w:val="superscript"/>
              </w:rPr>
              <w:t>’</w:t>
            </w:r>
          </w:p>
        </w:tc>
        <w:tc>
          <w:tcPr>
            <w:tcW w:w="1275" w:type="dxa"/>
          </w:tcPr>
          <w:p w14:paraId="34BADFD9" w14:textId="77777777" w:rsidR="00233881" w:rsidRPr="003828B9" w:rsidRDefault="00233881" w:rsidP="002569F8">
            <w:pPr>
              <w:spacing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bCs/>
                <w:sz w:val="26"/>
                <w:szCs w:val="26"/>
              </w:rPr>
              <w:t>0.25</w:t>
            </w:r>
          </w:p>
          <w:p w14:paraId="002A60C7" w14:textId="77777777" w:rsidR="00233881" w:rsidRPr="003828B9" w:rsidRDefault="00233881" w:rsidP="002569F8">
            <w:pPr>
              <w:spacing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bCs/>
                <w:sz w:val="26"/>
                <w:szCs w:val="26"/>
              </w:rPr>
              <w:t>0.25</w:t>
            </w:r>
          </w:p>
        </w:tc>
      </w:tr>
      <w:tr w:rsidR="00233881" w:rsidRPr="003828B9" w14:paraId="4E1487CE" w14:textId="77777777" w:rsidTr="00A07F82">
        <w:trPr>
          <w:trHeight w:val="350"/>
        </w:trPr>
        <w:tc>
          <w:tcPr>
            <w:tcW w:w="734" w:type="dxa"/>
            <w:vMerge/>
          </w:tcPr>
          <w:p w14:paraId="513E423C" w14:textId="77777777" w:rsidR="00233881" w:rsidRPr="003828B9" w:rsidRDefault="00233881" w:rsidP="002569F8">
            <w:pPr>
              <w:spacing w:after="200" w:line="276" w:lineRule="auto"/>
              <w:contextualSpacing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3" w:type="dxa"/>
            <w:vMerge w:val="restart"/>
            <w:vAlign w:val="center"/>
          </w:tcPr>
          <w:p w14:paraId="5C7FCFFC" w14:textId="77777777" w:rsidR="00233881" w:rsidRPr="003828B9" w:rsidRDefault="00233881" w:rsidP="002569F8">
            <w:pPr>
              <w:spacing w:after="20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828B9">
              <w:rPr>
                <w:rFonts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8306" w:type="dxa"/>
            <w:shd w:val="clear" w:color="auto" w:fill="D9D9D9" w:themeFill="background1" w:themeFillShade="D9"/>
          </w:tcPr>
          <w:p w14:paraId="2E5AEEBC" w14:textId="77777777" w:rsidR="00233881" w:rsidRPr="003828B9" w:rsidRDefault="00233881" w:rsidP="002569F8">
            <w:pPr>
              <w:spacing w:line="276" w:lineRule="auto"/>
              <w:ind w:left="720" w:hanging="720"/>
              <w:contextualSpacing/>
              <w:rPr>
                <w:rFonts w:eastAsiaTheme="minorEastAsia" w:cs="Times New Roman"/>
                <w:sz w:val="26"/>
                <w:szCs w:val="26"/>
              </w:rPr>
            </w:pPr>
            <w:r w:rsidRPr="003828B9">
              <w:rPr>
                <w:rFonts w:cs="Times New Roman"/>
                <w:spacing w:val="4"/>
                <w:sz w:val="26"/>
                <w:szCs w:val="26"/>
              </w:rPr>
              <w:t>Cho</w:t>
            </w:r>
            <w:r w:rsidRPr="003828B9">
              <w:rPr>
                <w:rFonts w:cs="Times New Roman"/>
                <w:sz w:val="26"/>
                <w:szCs w:val="26"/>
              </w:rPr>
              <w:t xml:space="preserve"> hệ phương trình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&amp;x+y=2m-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&amp;2x+y=3m-4</m:t>
                      </m:r>
                    </m:e>
                  </m:eqArr>
                </m:e>
              </m:d>
            </m:oMath>
            <w:r w:rsidRPr="003828B9">
              <w:rPr>
                <w:rFonts w:eastAsiaTheme="minorEastAsia" w:cs="Times New Roman"/>
                <w:sz w:val="26"/>
                <w:szCs w:val="26"/>
              </w:rPr>
              <w:t xml:space="preserve">   ( với m là tham số)</w:t>
            </w:r>
          </w:p>
          <w:p w14:paraId="71856342" w14:textId="77777777" w:rsidR="00233881" w:rsidRPr="003828B9" w:rsidRDefault="00233881" w:rsidP="002569F8">
            <w:pPr>
              <w:spacing w:line="276" w:lineRule="auto"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sz w:val="26"/>
                <w:szCs w:val="26"/>
              </w:rPr>
              <w:t xml:space="preserve">Tìm m để hệ có nghiệm duy nhất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0;</m:t>
                      </m:r>
                    </m:sub>
                  </m:sSub>
                </m:e>
              </m:d>
            </m:oMath>
            <w:r w:rsidRPr="003828B9">
              <w:rPr>
                <w:rFonts w:cs="Times New Roman"/>
                <w:sz w:val="26"/>
                <w:szCs w:val="26"/>
              </w:rPr>
              <w:t xml:space="preserve"> sao cho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b>
              </m:sSub>
            </m:oMath>
            <w:r w:rsidRPr="003828B9">
              <w:rPr>
                <w:rFonts w:eastAsiaTheme="minorEastAsia" w:cs="Times New Roman"/>
                <w:sz w:val="26"/>
                <w:szCs w:val="26"/>
              </w:rPr>
              <w:t xml:space="preserve"> đạt giá trị nhỏ nhất.</w:t>
            </w:r>
          </w:p>
        </w:tc>
        <w:tc>
          <w:tcPr>
            <w:tcW w:w="1275" w:type="dxa"/>
            <w:shd w:val="clear" w:color="auto" w:fill="D9D9D9" w:themeFill="background1" w:themeFillShade="D9"/>
          </w:tcPr>
          <w:p w14:paraId="253DC753" w14:textId="77777777" w:rsidR="00233881" w:rsidRPr="003828B9" w:rsidRDefault="00233881" w:rsidP="002569F8">
            <w:pPr>
              <w:spacing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828B9">
              <w:rPr>
                <w:rFonts w:cs="Times New Roman"/>
                <w:b/>
                <w:sz w:val="26"/>
                <w:szCs w:val="26"/>
              </w:rPr>
              <w:t>1</w:t>
            </w:r>
          </w:p>
        </w:tc>
      </w:tr>
      <w:tr w:rsidR="00233881" w:rsidRPr="003828B9" w14:paraId="7A7B6E38" w14:textId="77777777" w:rsidTr="00A07F82">
        <w:trPr>
          <w:trHeight w:val="1340"/>
        </w:trPr>
        <w:tc>
          <w:tcPr>
            <w:tcW w:w="734" w:type="dxa"/>
            <w:vMerge/>
          </w:tcPr>
          <w:p w14:paraId="04AABCB6" w14:textId="77777777" w:rsidR="00233881" w:rsidRPr="003828B9" w:rsidRDefault="00233881" w:rsidP="002569F8">
            <w:pPr>
              <w:spacing w:after="200" w:line="276" w:lineRule="auto"/>
              <w:contextualSpacing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3" w:type="dxa"/>
            <w:vMerge/>
          </w:tcPr>
          <w:p w14:paraId="2516418C" w14:textId="77777777" w:rsidR="00233881" w:rsidRPr="003828B9" w:rsidRDefault="00233881" w:rsidP="002569F8">
            <w:pPr>
              <w:spacing w:after="200" w:line="276" w:lineRule="auto"/>
              <w:contextualSpacing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306" w:type="dxa"/>
          </w:tcPr>
          <w:p w14:paraId="61DD70DF" w14:textId="77777777" w:rsidR="00233881" w:rsidRPr="003828B9" w:rsidRDefault="00233881" w:rsidP="002569F8">
            <w:pPr>
              <w:spacing w:line="276" w:lineRule="auto"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bCs/>
                <w:sz w:val="26"/>
                <w:szCs w:val="26"/>
              </w:rPr>
              <w:t xml:space="preserve"> Vì a /</w:t>
            </w:r>
            <w:r w:rsidRPr="003828B9">
              <w:rPr>
                <w:rFonts w:cs="Times New Roman"/>
                <w:bCs/>
                <w:sz w:val="26"/>
                <w:szCs w:val="26"/>
                <w:vertAlign w:val="superscript"/>
              </w:rPr>
              <w:t xml:space="preserve"> </w:t>
            </w:r>
            <w:r w:rsidRPr="003828B9">
              <w:rPr>
                <w:rFonts w:cs="Times New Roman"/>
                <w:bCs/>
                <w:sz w:val="26"/>
                <w:szCs w:val="26"/>
              </w:rPr>
              <w:t>a</w:t>
            </w:r>
            <w:r w:rsidRPr="003828B9">
              <w:rPr>
                <w:rFonts w:cs="Times New Roman"/>
                <w:bCs/>
                <w:sz w:val="26"/>
                <w:szCs w:val="26"/>
                <w:vertAlign w:val="superscript"/>
              </w:rPr>
              <w:t xml:space="preserve">’ </w:t>
            </w:r>
            <w:r w:rsidRPr="003828B9">
              <w:rPr>
                <w:rFonts w:cs="Times New Roman"/>
                <w:bCs/>
                <w:sz w:val="26"/>
                <w:szCs w:val="26"/>
              </w:rPr>
              <w:t># b /b</w:t>
            </w:r>
            <w:r w:rsidRPr="003828B9">
              <w:rPr>
                <w:rFonts w:cs="Times New Roman"/>
                <w:bCs/>
                <w:sz w:val="26"/>
                <w:szCs w:val="26"/>
                <w:vertAlign w:val="superscript"/>
              </w:rPr>
              <w:t xml:space="preserve">’ </w:t>
            </w:r>
            <w:r w:rsidRPr="003828B9">
              <w:rPr>
                <w:rFonts w:cs="Times New Roman"/>
                <w:bCs/>
                <w:sz w:val="26"/>
                <w:szCs w:val="26"/>
              </w:rPr>
              <w:t xml:space="preserve"> nên HPT có nghiệm duy nhất với mọi m.</w:t>
            </w:r>
          </w:p>
          <w:p w14:paraId="07401320" w14:textId="77777777" w:rsidR="00233881" w:rsidRPr="003828B9" w:rsidRDefault="00233881" w:rsidP="002569F8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3828B9">
              <w:rPr>
                <w:rFonts w:cs="Times New Roman"/>
                <w:bCs/>
                <w:sz w:val="26"/>
                <w:szCs w:val="26"/>
                <w:vertAlign w:val="superscript"/>
              </w:rPr>
              <w:t xml:space="preserve"> </w:t>
            </w:r>
            <w:r w:rsidRPr="003828B9">
              <w:rPr>
                <w:rFonts w:cs="Times New Roman"/>
                <w:bCs/>
                <w:sz w:val="26"/>
                <w:szCs w:val="26"/>
              </w:rPr>
              <w:t xml:space="preserve">Giải hệ được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=m-3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=m+2</m:t>
                      </m:r>
                    </m:e>
                  </m:eqArr>
                </m:e>
              </m:d>
            </m:oMath>
          </w:p>
          <w:p w14:paraId="402A6C9F" w14:textId="3980D116" w:rsidR="00233881" w:rsidRPr="003828B9" w:rsidRDefault="008B56FE" w:rsidP="002569F8">
            <w:pPr>
              <w:spacing w:line="276" w:lineRule="auto"/>
              <w:rPr>
                <w:rFonts w:eastAsiaTheme="minorEastAsia" w:cs="Times New Roman"/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P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=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b>
              </m:sSub>
            </m:oMath>
            <w:r w:rsidR="00233881" w:rsidRPr="003828B9">
              <w:rPr>
                <w:rFonts w:cs="Times New Roman"/>
                <w:bCs/>
                <w:sz w:val="26"/>
                <w:szCs w:val="26"/>
                <w:vertAlign w:val="subscript"/>
              </w:rPr>
              <w:t xml:space="preserve"> </w:t>
            </w:r>
            <w:r w:rsidR="00233881" w:rsidRPr="003828B9">
              <w:rPr>
                <w:rFonts w:cs="Times New Roman"/>
                <w:bCs/>
                <w:sz w:val="26"/>
                <w:szCs w:val="26"/>
              </w:rPr>
              <w:t>= (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m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+1)( 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m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-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2)</m:t>
              </m:r>
            </m:oMath>
            <w:r w:rsidR="00233881" w:rsidRPr="003828B9">
              <w:rPr>
                <w:rFonts w:eastAsiaTheme="minorEastAsia" w:cs="Times New Roman"/>
                <w:sz w:val="26"/>
                <w:szCs w:val="26"/>
              </w:rPr>
              <w:t xml:space="preserve"> = m</w:t>
            </w:r>
            <w:r w:rsidR="00233881" w:rsidRPr="003828B9">
              <w:rPr>
                <w:rFonts w:eastAsiaTheme="minorEastAsia" w:cs="Times New Roman"/>
                <w:sz w:val="26"/>
                <w:szCs w:val="26"/>
                <w:vertAlign w:val="superscript"/>
              </w:rPr>
              <w:t xml:space="preserve"> 2 </w:t>
            </w:r>
            <w:r w:rsidR="00233881" w:rsidRPr="003828B9">
              <w:rPr>
                <w:rFonts w:eastAsiaTheme="minorEastAsia" w:cs="Times New Roman"/>
                <w:sz w:val="26"/>
                <w:szCs w:val="26"/>
              </w:rPr>
              <w:t>– m – 6 = ( m – 1/2)</w:t>
            </w:r>
            <w:r w:rsidR="00233881" w:rsidRPr="003828B9">
              <w:rPr>
                <w:rFonts w:eastAsiaTheme="minorEastAsia" w:cs="Times New Roman"/>
                <w:sz w:val="26"/>
                <w:szCs w:val="26"/>
                <w:vertAlign w:val="superscript"/>
              </w:rPr>
              <w:t xml:space="preserve"> 2</w:t>
            </w:r>
            <w:r w:rsidR="00233881" w:rsidRPr="003828B9">
              <w:rPr>
                <w:rFonts w:eastAsiaTheme="minorEastAsia" w:cs="Times New Roman"/>
                <w:sz w:val="26"/>
                <w:szCs w:val="26"/>
              </w:rPr>
              <w:t xml:space="preserve"> – 25/4 &gt;= -25/4.</w:t>
            </w:r>
          </w:p>
          <w:p w14:paraId="3695D9DE" w14:textId="77777777" w:rsidR="00233881" w:rsidRPr="003828B9" w:rsidRDefault="00233881" w:rsidP="002569F8">
            <w:pPr>
              <w:spacing w:line="276" w:lineRule="auto"/>
              <w:rPr>
                <w:rFonts w:eastAsiaTheme="minorEastAsia" w:cs="Times New Roman"/>
                <w:sz w:val="26"/>
                <w:szCs w:val="26"/>
              </w:rPr>
            </w:pPr>
            <w:r w:rsidRPr="003828B9">
              <w:rPr>
                <w:rFonts w:eastAsiaTheme="minorEastAsia" w:cs="Times New Roman"/>
                <w:sz w:val="26"/>
                <w:szCs w:val="26"/>
              </w:rPr>
              <w:t xml:space="preserve">GTNN của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P=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b>
              </m:sSub>
            </m:oMath>
            <w:r w:rsidRPr="003828B9">
              <w:rPr>
                <w:rFonts w:eastAsiaTheme="minorEastAsia" w:cs="Times New Roman"/>
                <w:sz w:val="26"/>
                <w:szCs w:val="26"/>
              </w:rPr>
              <w:t xml:space="preserve"> là  -25/4 khi m = 1/2 </w:t>
            </w:r>
          </w:p>
          <w:p w14:paraId="2DD3E5C7" w14:textId="77777777" w:rsidR="00233881" w:rsidRPr="003828B9" w:rsidRDefault="00233881" w:rsidP="002569F8">
            <w:pPr>
              <w:spacing w:line="276" w:lineRule="auto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1275" w:type="dxa"/>
            <w:vAlign w:val="center"/>
          </w:tcPr>
          <w:p w14:paraId="3522CBC0" w14:textId="77777777" w:rsidR="00233881" w:rsidRPr="003828B9" w:rsidRDefault="00233881" w:rsidP="002569F8">
            <w:pPr>
              <w:spacing w:line="276" w:lineRule="auto"/>
              <w:contextualSpacing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bCs/>
                <w:sz w:val="26"/>
                <w:szCs w:val="26"/>
              </w:rPr>
              <w:t>0.5</w:t>
            </w:r>
          </w:p>
          <w:p w14:paraId="12EF5108" w14:textId="77777777" w:rsidR="00233881" w:rsidRPr="003828B9" w:rsidRDefault="00233881" w:rsidP="002569F8">
            <w:pPr>
              <w:spacing w:line="276" w:lineRule="auto"/>
              <w:contextualSpacing/>
              <w:rPr>
                <w:rFonts w:cs="Times New Roman"/>
                <w:bCs/>
                <w:sz w:val="26"/>
                <w:szCs w:val="26"/>
              </w:rPr>
            </w:pPr>
          </w:p>
          <w:p w14:paraId="02044FF0" w14:textId="77777777" w:rsidR="00233881" w:rsidRPr="003828B9" w:rsidRDefault="00233881" w:rsidP="002569F8">
            <w:pPr>
              <w:spacing w:line="276" w:lineRule="auto"/>
              <w:contextualSpacing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bCs/>
                <w:sz w:val="26"/>
                <w:szCs w:val="26"/>
              </w:rPr>
              <w:t>0.5</w:t>
            </w:r>
          </w:p>
        </w:tc>
      </w:tr>
    </w:tbl>
    <w:p w14:paraId="0D529376" w14:textId="77777777" w:rsidR="00805EBE" w:rsidRDefault="00805EBE" w:rsidP="002919FD">
      <w:pPr>
        <w:spacing w:line="240" w:lineRule="auto"/>
        <w:ind w:left="36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709"/>
        <w:gridCol w:w="425"/>
        <w:gridCol w:w="8430"/>
        <w:gridCol w:w="1209"/>
      </w:tblGrid>
      <w:tr w:rsidR="002B3ACE" w14:paraId="1C884E51" w14:textId="77E72C1A" w:rsidTr="00A07F82">
        <w:trPr>
          <w:trHeight w:val="4271"/>
        </w:trPr>
        <w:tc>
          <w:tcPr>
            <w:tcW w:w="709" w:type="dxa"/>
            <w:vMerge w:val="restart"/>
          </w:tcPr>
          <w:p w14:paraId="0E5A0846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18F546B7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5478837C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5F4E3BBF" w14:textId="77777777" w:rsidR="007845DD" w:rsidRDefault="007845DD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3DE3B60D" w14:textId="77777777" w:rsidR="007845DD" w:rsidRDefault="007845DD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1FCD352E" w14:textId="77777777" w:rsidR="007845DD" w:rsidRDefault="007845DD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5CB15BBB" w14:textId="77777777" w:rsidR="007845DD" w:rsidRDefault="007845DD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268733DD" w14:textId="77777777" w:rsidR="007845DD" w:rsidRDefault="007845DD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66CDF50F" w14:textId="77777777" w:rsidR="007845DD" w:rsidRDefault="007845DD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4291E47F" w14:textId="77777777" w:rsidR="007845DD" w:rsidRDefault="007845DD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4D47977F" w14:textId="063F399D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3</w:t>
            </w:r>
          </w:p>
        </w:tc>
        <w:tc>
          <w:tcPr>
            <w:tcW w:w="425" w:type="dxa"/>
          </w:tcPr>
          <w:p w14:paraId="4E8BB555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8430" w:type="dxa"/>
          </w:tcPr>
          <w:p w14:paraId="53B4BDC0" w14:textId="77777777" w:rsidR="002B3ACE" w:rsidRPr="00116C15" w:rsidRDefault="002B3ACE" w:rsidP="00116C15">
            <w:pPr>
              <w:rPr>
                <w:sz w:val="26"/>
                <w:szCs w:val="26"/>
                <w:lang w:val="vi-VN"/>
              </w:rPr>
            </w:pPr>
            <w:bookmarkStart w:id="3" w:name="_Hlk155984284"/>
          </w:p>
          <w:p w14:paraId="3A10CB7E" w14:textId="7F61D2B0" w:rsidR="002B3ACE" w:rsidRDefault="008B56F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noProof/>
                <w:sz w:val="26"/>
                <w:szCs w:val="26"/>
                <w:lang w:val="vi-VN"/>
                <w14:ligatures w14:val="standardContextual"/>
              </w:rPr>
              <w:object w:dxaOrig="1440" w:dyaOrig="1440" w14:anchorId="45E4AB3D">
                <v:shape id="_x0000_s1119" type="#_x0000_t75" style="position:absolute;margin-left:145pt;margin-top:1.4pt;width:160.6pt;height:162.8pt;z-index:251668480">
                  <v:imagedata r:id="rId177" o:title=""/>
                  <w10:wrap type="square"/>
                </v:shape>
                <o:OLEObject Type="Embed" ProgID="Word.Picture.8" ShapeID="_x0000_s1119" DrawAspect="Content" ObjectID="_1773734360" r:id="rId178"/>
              </w:object>
            </w:r>
          </w:p>
          <w:p w14:paraId="19CFB500" w14:textId="66DC9EC0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noProof/>
                <w:sz w:val="26"/>
                <w:szCs w:val="26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00D4910A" wp14:editId="58F32634">
                      <wp:simplePos x="0" y="0"/>
                      <wp:positionH relativeFrom="column">
                        <wp:posOffset>2497455</wp:posOffset>
                      </wp:positionH>
                      <wp:positionV relativeFrom="paragraph">
                        <wp:posOffset>78740</wp:posOffset>
                      </wp:positionV>
                      <wp:extent cx="19050" cy="1628775"/>
                      <wp:effectExtent l="0" t="0" r="19050" b="28575"/>
                      <wp:wrapNone/>
                      <wp:docPr id="1144836638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9050" cy="16287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CDA0D62" id="Straight Connector 1" o:spid="_x0000_s1026" style="position:absolute;flip:x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6.65pt,6.2pt" to="198.15pt,13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bCs/>
                <w:noProof/>
                <w:sz w:val="26"/>
                <w:szCs w:val="26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77301735" wp14:editId="030D7236">
                      <wp:simplePos x="0" y="0"/>
                      <wp:positionH relativeFrom="column">
                        <wp:posOffset>2506980</wp:posOffset>
                      </wp:positionH>
                      <wp:positionV relativeFrom="paragraph">
                        <wp:posOffset>59690</wp:posOffset>
                      </wp:positionV>
                      <wp:extent cx="723900" cy="1609725"/>
                      <wp:effectExtent l="0" t="0" r="19050" b="28575"/>
                      <wp:wrapNone/>
                      <wp:docPr id="57298273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23900" cy="16097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361F89F" id="Straight Connector 2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7.4pt,4.7pt" to="254.4pt,13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" strokecolor="#4472c4 [3204]" strokeweight=".5pt">
                      <v:stroke joinstyle="miter"/>
                    </v:line>
                  </w:pict>
                </mc:Fallback>
              </mc:AlternateContent>
            </w:r>
          </w:p>
          <w:p w14:paraId="79ADD65C" w14:textId="77777777" w:rsidR="002B3ACE" w:rsidRDefault="002B3ACE" w:rsidP="006E141C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</w:p>
          <w:p w14:paraId="762E4DF1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33C1CD95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56E00FA8" w14:textId="33C5F89D" w:rsidR="002B3ACE" w:rsidRDefault="00A07F82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noProof/>
                <w:sz w:val="26"/>
                <w:szCs w:val="26"/>
                <w14:ligatures w14:val="standardContextual"/>
              </w:rPr>
              <mc:AlternateContent>
                <mc:Choice Requires="wpg">
                  <w:drawing>
                    <wp:anchor distT="0" distB="0" distL="114300" distR="114300" simplePos="0" relativeHeight="251678720" behindDoc="0" locked="0" layoutInCell="1" allowOverlap="1" wp14:anchorId="4CDF7188" wp14:editId="7C699DFA">
                      <wp:simplePos x="0" y="0"/>
                      <wp:positionH relativeFrom="column">
                        <wp:posOffset>2173605</wp:posOffset>
                      </wp:positionH>
                      <wp:positionV relativeFrom="paragraph">
                        <wp:posOffset>42545</wp:posOffset>
                      </wp:positionV>
                      <wp:extent cx="1200150" cy="1133475"/>
                      <wp:effectExtent l="0" t="0" r="0" b="9525"/>
                      <wp:wrapNone/>
                      <wp:docPr id="565889321" name="Group 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00150" cy="1133475"/>
                                <a:chOff x="0" y="0"/>
                                <a:chExt cx="1200150" cy="1133475"/>
                              </a:xfrm>
                            </wpg:grpSpPr>
                            <wps:wsp>
                              <wps:cNvPr id="1515452035" name="Straight Connector 3"/>
                              <wps:cNvCnPr/>
                              <wps:spPr>
                                <a:xfrm flipV="1">
                                  <a:off x="342900" y="866775"/>
                                  <a:ext cx="714375" cy="190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6245777" name="Text Box 6"/>
                              <wps:cNvSpPr txBox="1"/>
                              <wps:spPr>
                                <a:xfrm>
                                  <a:off x="0" y="809625"/>
                                  <a:ext cx="247650" cy="238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CB2C4A3" w14:textId="72DBA016" w:rsidR="002B3ACE" w:rsidRPr="00116C15" w:rsidRDefault="002B3ACE">
                                    <w:pPr>
                                      <w:rPr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lang w:val="vi-VN"/>
                                      </w:rPr>
                                      <w:t xml:space="preserve">N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72112209" name="Text Box 7"/>
                              <wps:cNvSpPr txBox="1"/>
                              <wps:spPr>
                                <a:xfrm>
                                  <a:off x="962025" y="895350"/>
                                  <a:ext cx="238125" cy="238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C359368" w14:textId="647E807E" w:rsidR="002B3ACE" w:rsidRPr="00116C15" w:rsidRDefault="002B3ACE">
                                    <w:pPr>
                                      <w:rPr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lang w:val="vi-VN"/>
                                      </w:rPr>
                                      <w:t xml:space="preserve">M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51936045" name="Straight Connector 10"/>
                              <wps:cNvCnPr/>
                              <wps:spPr>
                                <a:xfrm>
                                  <a:off x="352425" y="0"/>
                                  <a:ext cx="695325" cy="8858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CDF7188" id="Group 11" o:spid="_x0000_s1027" style="position:absolute;margin-left:171.15pt;margin-top:3.35pt;width:94.5pt;height:89.25pt;z-index:251678720" coordsize="12001,11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">
                      <v:line id="Straight Connector 3" o:spid="_x0000_s1028" style="position:absolute;flip:y;visibility:visible;mso-wrap-style:square" from="3429,8667" to="10572,8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" strokecolor="#4472c4 [3204]" strokeweight=".5pt">
                        <v:stroke joinstyle="miter"/>
                      </v:line>
                      <v:shape id="Text Box 6" o:spid="_x0000_s1029" type="#_x0000_t202" style="position:absolute;top:8096;width:247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" fillcolor="white [3201]" stroked="f" strokeweight=".5pt">
                        <v:textbox>
                          <w:txbxContent>
                            <w:p w14:paraId="7CB2C4A3" w14:textId="72DBA016" w:rsidR="002B3ACE" w:rsidRPr="00116C15" w:rsidRDefault="002B3ACE">
                              <w:pPr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lang w:val="vi-VN"/>
                                </w:rPr>
                                <w:t xml:space="preserve">N </w:t>
                              </w:r>
                            </w:p>
                          </w:txbxContent>
                        </v:textbox>
                      </v:shape>
                      <v:shape id="Text Box 7" o:spid="_x0000_s1030" type="#_x0000_t202" style="position:absolute;left:9620;top:8953;width:2381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" fillcolor="white [3201]" stroked="f" strokeweight=".5pt">
                        <v:textbox>
                          <w:txbxContent>
                            <w:p w14:paraId="7C359368" w14:textId="647E807E" w:rsidR="002B3ACE" w:rsidRPr="00116C15" w:rsidRDefault="002B3ACE">
                              <w:pPr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lang w:val="vi-VN"/>
                                </w:rPr>
                                <w:t xml:space="preserve">M </w:t>
                              </w:r>
                            </w:p>
                          </w:txbxContent>
                        </v:textbox>
                      </v:shape>
                      <v:line id="Straight Connector 10" o:spid="_x0000_s1031" style="position:absolute;visibility:visible;mso-wrap-style:square" from="3524,0" to="10477,8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" strokecolor="#4472c4 [3204]" strokeweight=".5pt">
                        <v:stroke joinstyle="miter"/>
                      </v:line>
                    </v:group>
                  </w:pict>
                </mc:Fallback>
              </mc:AlternateContent>
            </w:r>
          </w:p>
          <w:p w14:paraId="718A7308" w14:textId="46F04146" w:rsidR="002B3ACE" w:rsidRDefault="001536E7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noProof/>
                <w:sz w:val="26"/>
                <w:szCs w:val="26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38D74C52" wp14:editId="1B7519AE">
                      <wp:simplePos x="0" y="0"/>
                      <wp:positionH relativeFrom="column">
                        <wp:posOffset>2735580</wp:posOffset>
                      </wp:positionH>
                      <wp:positionV relativeFrom="paragraph">
                        <wp:posOffset>43180</wp:posOffset>
                      </wp:positionV>
                      <wp:extent cx="161925" cy="247650"/>
                      <wp:effectExtent l="0" t="0" r="9525" b="0"/>
                      <wp:wrapNone/>
                      <wp:docPr id="310589373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1925" cy="2476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7E77A06" w14:textId="755427B1" w:rsidR="00C03B63" w:rsidRPr="00C03B63" w:rsidRDefault="00C03B63">
                                  <w:pPr>
                                    <w:rPr>
                                      <w:lang w:val="vi-VN"/>
                                    </w:rPr>
                                  </w:pPr>
                                  <w:r w:rsidRPr="00C03B63">
                                    <w:rPr>
                                      <w:sz w:val="28"/>
                                      <w:szCs w:val="28"/>
                                      <w:lang w:val="vi-VN"/>
                                    </w:rPr>
                                    <w:t>I</w:t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D74C52" id="Text Box 8" o:spid="_x0000_s1032" type="#_x0000_t202" style="position:absolute;margin-left:215.4pt;margin-top:3.4pt;width:12.75pt;height:19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" fillcolor="white [3201]" stroked="f" strokeweight=".5pt">
                      <v:textbox>
                        <w:txbxContent>
                          <w:p w14:paraId="37E77A06" w14:textId="755427B1" w:rsidR="00C03B63" w:rsidRPr="00C03B63" w:rsidRDefault="00C03B63">
                            <w:pPr>
                              <w:rPr>
                                <w:lang w:val="vi-VN"/>
                              </w:rPr>
                            </w:pPr>
                            <w:r w:rsidRPr="00C03B63">
                              <w:rPr>
                                <w:sz w:val="28"/>
                                <w:szCs w:val="28"/>
                                <w:lang w:val="vi-VN"/>
                              </w:rPr>
                              <w:t>I</w:t>
                            </w:r>
                            <w:r>
                              <w:rPr>
                                <w:lang w:val="vi-VN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1B4F4F5" w14:textId="4B5CECAB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noProof/>
                <w:sz w:val="26"/>
                <w:szCs w:val="26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4BC4F937" wp14:editId="7666D790">
                      <wp:simplePos x="0" y="0"/>
                      <wp:positionH relativeFrom="column">
                        <wp:posOffset>3230879</wp:posOffset>
                      </wp:positionH>
                      <wp:positionV relativeFrom="paragraph">
                        <wp:posOffset>72390</wp:posOffset>
                      </wp:positionV>
                      <wp:extent cx="409575" cy="438150"/>
                      <wp:effectExtent l="0" t="0" r="28575" b="19050"/>
                      <wp:wrapNone/>
                      <wp:docPr id="480928183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09575" cy="4381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09538AAE" id="Straight Connector 5" o:spid="_x0000_s1026" style="position:absolute;flip:x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54.4pt,5.7pt" to="286.65pt,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bCs/>
                <w:noProof/>
                <w:sz w:val="26"/>
                <w:szCs w:val="26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7ABA33B0" wp14:editId="6268A7B8">
                      <wp:simplePos x="0" y="0"/>
                      <wp:positionH relativeFrom="column">
                        <wp:posOffset>2030095</wp:posOffset>
                      </wp:positionH>
                      <wp:positionV relativeFrom="paragraph">
                        <wp:posOffset>92710</wp:posOffset>
                      </wp:positionV>
                      <wp:extent cx="1190625" cy="438150"/>
                      <wp:effectExtent l="0" t="0" r="28575" b="19050"/>
                      <wp:wrapNone/>
                      <wp:docPr id="86667347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90625" cy="4381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94E1ABC" id="Straight Connector 4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9.85pt,7.3pt" to="253.6pt,4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" strokecolor="#4472c4 [3204]" strokeweight=".5pt">
                      <v:stroke joinstyle="miter"/>
                    </v:line>
                  </w:pict>
                </mc:Fallback>
              </mc:AlternateContent>
            </w:r>
          </w:p>
          <w:p w14:paraId="027E3761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1F78595C" w14:textId="2ACB1659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 xml:space="preserve">                                                                               </w:t>
            </w:r>
          </w:p>
          <w:bookmarkEnd w:id="3"/>
          <w:p w14:paraId="60B861AF" w14:textId="0303AD9B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 xml:space="preserve">                                                 </w:t>
            </w:r>
          </w:p>
        </w:tc>
        <w:tc>
          <w:tcPr>
            <w:tcW w:w="1209" w:type="dxa"/>
          </w:tcPr>
          <w:p w14:paraId="7A93CB9E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</w:tr>
      <w:tr w:rsidR="002B3ACE" w14:paraId="3CA10CE8" w14:textId="239A4257" w:rsidTr="00A07F82">
        <w:tc>
          <w:tcPr>
            <w:tcW w:w="709" w:type="dxa"/>
            <w:vMerge/>
          </w:tcPr>
          <w:p w14:paraId="343147CD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425" w:type="dxa"/>
          </w:tcPr>
          <w:p w14:paraId="619C5D29" w14:textId="78DE709D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a</w:t>
            </w:r>
          </w:p>
        </w:tc>
        <w:tc>
          <w:tcPr>
            <w:tcW w:w="8430" w:type="dxa"/>
          </w:tcPr>
          <w:p w14:paraId="46AED7FE" w14:textId="67DB450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Chứng ming E, F cùng thuộc đường tròn đường kính AH =&gt; đpcm</w:t>
            </w:r>
          </w:p>
        </w:tc>
        <w:tc>
          <w:tcPr>
            <w:tcW w:w="1209" w:type="dxa"/>
          </w:tcPr>
          <w:p w14:paraId="6FEFD1AE" w14:textId="1534F98C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1</w:t>
            </w:r>
          </w:p>
        </w:tc>
      </w:tr>
      <w:tr w:rsidR="002B3ACE" w14:paraId="044FA4C1" w14:textId="30675B32" w:rsidTr="00A07F82">
        <w:tc>
          <w:tcPr>
            <w:tcW w:w="709" w:type="dxa"/>
            <w:vMerge/>
          </w:tcPr>
          <w:p w14:paraId="0978EDC3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425" w:type="dxa"/>
            <w:vMerge w:val="restart"/>
          </w:tcPr>
          <w:p w14:paraId="65CBF01F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7F45FE45" w14:textId="66264903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8430" w:type="dxa"/>
          </w:tcPr>
          <w:p w14:paraId="3B389241" w14:textId="5E2CEEBD" w:rsidR="002B3ACE" w:rsidRPr="00F329E1" w:rsidRDefault="002B3ACE" w:rsidP="00F329E1">
            <w:pPr>
              <w:pStyle w:val="ListParagraph"/>
              <w:numPr>
                <w:ilvl w:val="0"/>
                <w:numId w:val="16"/>
              </w:num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Chứng minh AN vuông góc MN</w:t>
            </w:r>
          </w:p>
        </w:tc>
        <w:tc>
          <w:tcPr>
            <w:tcW w:w="1209" w:type="dxa"/>
          </w:tcPr>
          <w:p w14:paraId="08225A1F" w14:textId="41DAFFAA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0.25</w:t>
            </w:r>
          </w:p>
        </w:tc>
      </w:tr>
      <w:tr w:rsidR="002B3ACE" w14:paraId="1B74AE83" w14:textId="2284FED4" w:rsidTr="00A07F82">
        <w:tc>
          <w:tcPr>
            <w:tcW w:w="709" w:type="dxa"/>
            <w:vMerge/>
          </w:tcPr>
          <w:p w14:paraId="7E702B1E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425" w:type="dxa"/>
            <w:vMerge/>
          </w:tcPr>
          <w:p w14:paraId="30332824" w14:textId="5AF08E1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8430" w:type="dxa"/>
          </w:tcPr>
          <w:p w14:paraId="3597CBDD" w14:textId="4A2612F6" w:rsidR="002B3ACE" w:rsidRPr="00B34B0A" w:rsidRDefault="002B3ACE" w:rsidP="00B34B0A">
            <w:pPr>
              <w:pStyle w:val="ListParagraph"/>
              <w:numPr>
                <w:ilvl w:val="0"/>
                <w:numId w:val="16"/>
              </w:num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Chứng ming H là trực tâm =&gt; AN vuông góc BC</w:t>
            </w:r>
          </w:p>
        </w:tc>
        <w:tc>
          <w:tcPr>
            <w:tcW w:w="1209" w:type="dxa"/>
          </w:tcPr>
          <w:p w14:paraId="6330D664" w14:textId="460563E3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0.5</w:t>
            </w:r>
          </w:p>
        </w:tc>
      </w:tr>
      <w:tr w:rsidR="002B3ACE" w14:paraId="7A0AF063" w14:textId="47FD3B2C" w:rsidTr="00A07F82">
        <w:tc>
          <w:tcPr>
            <w:tcW w:w="709" w:type="dxa"/>
            <w:vMerge/>
          </w:tcPr>
          <w:p w14:paraId="6657872B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425" w:type="dxa"/>
            <w:vMerge/>
          </w:tcPr>
          <w:p w14:paraId="46E96393" w14:textId="0994C1E5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8430" w:type="dxa"/>
          </w:tcPr>
          <w:p w14:paraId="029DC7E9" w14:textId="5FE85644" w:rsidR="002B3ACE" w:rsidRPr="008C1875" w:rsidRDefault="002B3ACE" w:rsidP="008C1875">
            <w:pPr>
              <w:pStyle w:val="ListParagraph"/>
              <w:numPr>
                <w:ilvl w:val="0"/>
                <w:numId w:val="16"/>
              </w:num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Suy ra BC // MN</w:t>
            </w:r>
          </w:p>
        </w:tc>
        <w:tc>
          <w:tcPr>
            <w:tcW w:w="1209" w:type="dxa"/>
          </w:tcPr>
          <w:p w14:paraId="58D3F401" w14:textId="47C2534F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0.25</w:t>
            </w:r>
          </w:p>
        </w:tc>
      </w:tr>
      <w:tr w:rsidR="002B3ACE" w14:paraId="1162EDB2" w14:textId="77777777" w:rsidTr="00A07F82">
        <w:tc>
          <w:tcPr>
            <w:tcW w:w="709" w:type="dxa"/>
            <w:vMerge/>
          </w:tcPr>
          <w:p w14:paraId="6517FA30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425" w:type="dxa"/>
          </w:tcPr>
          <w:p w14:paraId="63E5E01F" w14:textId="2C60A310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8430" w:type="dxa"/>
          </w:tcPr>
          <w:p w14:paraId="04D3F98E" w14:textId="49CCB20D" w:rsidR="002B3ACE" w:rsidRDefault="00AD4076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C/m được tứ giác BMCH là hình bình hành =&gt; đpcm</w:t>
            </w:r>
          </w:p>
        </w:tc>
        <w:tc>
          <w:tcPr>
            <w:tcW w:w="1209" w:type="dxa"/>
          </w:tcPr>
          <w:p w14:paraId="53196C77" w14:textId="5B8DA2A5" w:rsidR="002B3ACE" w:rsidRDefault="00AD4076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0.5</w:t>
            </w:r>
          </w:p>
        </w:tc>
      </w:tr>
      <w:tr w:rsidR="002B3ACE" w14:paraId="0F91C603" w14:textId="77777777" w:rsidTr="00A07F82">
        <w:tc>
          <w:tcPr>
            <w:tcW w:w="709" w:type="dxa"/>
            <w:vMerge/>
          </w:tcPr>
          <w:p w14:paraId="58C7F265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425" w:type="dxa"/>
          </w:tcPr>
          <w:p w14:paraId="09AAF00D" w14:textId="51B688A4" w:rsidR="002B3ACE" w:rsidRDefault="00AD4076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8430" w:type="dxa"/>
          </w:tcPr>
          <w:p w14:paraId="7DC7D0A6" w14:textId="6FAF1B18" w:rsidR="002B3ACE" w:rsidRDefault="00AD4076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Lập luận để có A là điểm chính giữa cung lớn AB</w:t>
            </w:r>
          </w:p>
        </w:tc>
        <w:tc>
          <w:tcPr>
            <w:tcW w:w="1209" w:type="dxa"/>
          </w:tcPr>
          <w:p w14:paraId="759C7DC4" w14:textId="7A0F1410" w:rsidR="002B3ACE" w:rsidRDefault="00AD4076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0.5</w:t>
            </w:r>
          </w:p>
        </w:tc>
      </w:tr>
    </w:tbl>
    <w:p w14:paraId="0F349BDA" w14:textId="77777777" w:rsidR="00805EBE" w:rsidRDefault="00805EBE" w:rsidP="002919FD">
      <w:pPr>
        <w:spacing w:line="240" w:lineRule="auto"/>
        <w:ind w:left="36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4D201DB4" w14:textId="77777777" w:rsidR="00805EBE" w:rsidRPr="003828B9" w:rsidRDefault="00805EBE" w:rsidP="002919FD">
      <w:pPr>
        <w:spacing w:line="240" w:lineRule="auto"/>
        <w:ind w:left="36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tbl>
      <w:tblPr>
        <w:tblW w:w="10683" w:type="dxa"/>
        <w:tblInd w:w="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08"/>
        <w:gridCol w:w="1275"/>
      </w:tblGrid>
      <w:tr w:rsidR="00D513A0" w:rsidRPr="00D513A0" w14:paraId="74097E88" w14:textId="77777777" w:rsidTr="00A07F82">
        <w:tc>
          <w:tcPr>
            <w:tcW w:w="940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14:paraId="64DFEE27" w14:textId="77777777" w:rsidR="00D513A0" w:rsidRPr="00D513A0" w:rsidRDefault="00D513A0" w:rsidP="00D513A0">
            <w:pPr>
              <w:spacing w:after="0" w:line="36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D513A0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âu 4</w:t>
            </w:r>
            <w:r w:rsidRPr="00D513A0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</w:rPr>
              <w:t>(</w:t>
            </w:r>
            <w:r w:rsidRPr="00D513A0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1,0 điểm</w:t>
            </w: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). Giải hệ phương trình </w:t>
            </w:r>
            <w:r w:rsidRPr="00D513A0">
              <w:rPr>
                <w:rFonts w:ascii="Times New Roman" w:eastAsia="Times New Roman" w:hAnsi="Times New Roman" w:cs="Times New Roman"/>
                <w:bCs/>
                <w:position w:val="-54"/>
                <w:sz w:val="26"/>
                <w:szCs w:val="26"/>
              </w:rPr>
              <w:object w:dxaOrig="2295" w:dyaOrig="1230" w14:anchorId="6EB96390">
                <v:shape id="_x0000_i1113" type="#_x0000_t75" style="width:114pt;height:62.25pt" o:ole="">
                  <v:imagedata r:id="rId131" o:title=""/>
                </v:shape>
                <o:OLEObject Type="Embed" ProgID="Equation.DSMT4" ShapeID="_x0000_i1113" DrawAspect="Content" ObjectID="_1773734349" r:id="rId179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7DC02EE6" w14:textId="77777777" w:rsidR="00D513A0" w:rsidRPr="00D513A0" w:rsidRDefault="00D513A0" w:rsidP="00D513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</w:p>
          <w:p w14:paraId="50D41A80" w14:textId="77777777" w:rsidR="00D513A0" w:rsidRPr="00D513A0" w:rsidRDefault="00D513A0" w:rsidP="00D513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</w:p>
        </w:tc>
      </w:tr>
      <w:tr w:rsidR="00D513A0" w:rsidRPr="00D513A0" w14:paraId="245CE266" w14:textId="77777777" w:rsidTr="00A07F82">
        <w:tc>
          <w:tcPr>
            <w:tcW w:w="94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14:paraId="2B482609" w14:textId="77777777" w:rsidR="00D513A0" w:rsidRPr="00D513A0" w:rsidRDefault="00D513A0" w:rsidP="00D513A0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s-ES"/>
              </w:rPr>
            </w:pPr>
            <w:r w:rsidRPr="00D513A0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s-ES"/>
              </w:rPr>
              <w:t xml:space="preserve">ĐK: </w:t>
            </w:r>
            <w:r w:rsidRPr="00D513A0">
              <w:rPr>
                <w:rFonts w:ascii="Times New Roman" w:eastAsia="Times New Roman" w:hAnsi="Times New Roman" w:cs="Times New Roman"/>
                <w:bCs/>
                <w:position w:val="-10"/>
                <w:sz w:val="26"/>
                <w:szCs w:val="26"/>
              </w:rPr>
              <w:object w:dxaOrig="1245" w:dyaOrig="285" w14:anchorId="592D75DC">
                <v:shape id="_x0000_i1114" type="#_x0000_t75" style="width:62.25pt;height:13.5pt" o:ole="">
                  <v:imagedata r:id="rId180" o:title=""/>
                </v:shape>
                <o:OLEObject Type="Embed" ProgID="Equation.DSMT4" ShapeID="_x0000_i1114" DrawAspect="Content" ObjectID="_1773734350" r:id="rId181"/>
              </w:object>
            </w:r>
          </w:p>
        </w:tc>
        <w:tc>
          <w:tcPr>
            <w:tcW w:w="1275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14:paraId="09E80037" w14:textId="77777777" w:rsidR="00D513A0" w:rsidRPr="00D513A0" w:rsidRDefault="00D513A0" w:rsidP="00D513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D513A0" w:rsidRPr="00D513A0" w14:paraId="42F4E220" w14:textId="77777777" w:rsidTr="00A07F82">
        <w:tc>
          <w:tcPr>
            <w:tcW w:w="94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1A66212C" w14:textId="77777777" w:rsidR="00D513A0" w:rsidRPr="00D513A0" w:rsidRDefault="00D513A0" w:rsidP="00D513A0">
            <w:pPr>
              <w:spacing w:after="0" w:line="36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D513A0">
              <w:rPr>
                <w:rFonts w:ascii="Times New Roman" w:eastAsia="Times New Roman" w:hAnsi="Times New Roman" w:cs="Times New Roman"/>
                <w:bCs/>
                <w:position w:val="-54"/>
                <w:sz w:val="26"/>
                <w:szCs w:val="26"/>
              </w:rPr>
              <w:object w:dxaOrig="2220" w:dyaOrig="1230" w14:anchorId="400F5E26">
                <v:shape id="_x0000_i1115" type="#_x0000_t75" style="width:110.25pt;height:62.25pt" o:ole="">
                  <v:imagedata r:id="rId182" o:title=""/>
                </v:shape>
                <o:OLEObject Type="Embed" ProgID="Equation.DSMT4" ShapeID="_x0000_i1115" DrawAspect="Content" ObjectID="_1773734351" r:id="rId183"/>
              </w:object>
            </w:r>
            <w:r w:rsidRPr="00D513A0">
              <w:rPr>
                <w:rFonts w:ascii="Times New Roman" w:eastAsia="Times New Roman" w:hAnsi="Times New Roman" w:cs="Times New Roman"/>
                <w:bCs/>
                <w:position w:val="-42"/>
                <w:sz w:val="26"/>
                <w:szCs w:val="26"/>
              </w:rPr>
              <w:object w:dxaOrig="3435" w:dyaOrig="945" w14:anchorId="289BC0DB">
                <v:shape id="_x0000_i1116" type="#_x0000_t75" style="width:171pt;height:47.25pt" o:ole="">
                  <v:imagedata r:id="rId184" o:title=""/>
                </v:shape>
                <o:OLEObject Type="Embed" ProgID="Equation.DSMT4" ShapeID="_x0000_i1116" DrawAspect="Content" ObjectID="_1773734352" r:id="rId185"/>
              </w:object>
            </w:r>
          </w:p>
          <w:p w14:paraId="5B135EB6" w14:textId="77777777" w:rsidR="00D513A0" w:rsidRPr="00D513A0" w:rsidRDefault="00D513A0" w:rsidP="00D513A0">
            <w:pPr>
              <w:spacing w:after="0" w:line="36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11256222" w14:textId="77777777" w:rsidR="00D513A0" w:rsidRPr="00D513A0" w:rsidRDefault="00D513A0" w:rsidP="00D513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</w:p>
          <w:p w14:paraId="6232690C" w14:textId="77777777" w:rsidR="00D513A0" w:rsidRPr="00D513A0" w:rsidRDefault="00D513A0" w:rsidP="00D513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D513A0" w:rsidRPr="00D513A0" w14:paraId="391B8097" w14:textId="77777777" w:rsidTr="00A07F82">
        <w:tc>
          <w:tcPr>
            <w:tcW w:w="94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14:paraId="4793CDA0" w14:textId="77777777" w:rsidR="00D513A0" w:rsidRPr="00D513A0" w:rsidRDefault="00D513A0" w:rsidP="00D513A0">
            <w:pPr>
              <w:spacing w:after="0" w:line="36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D513A0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Lấy </w:t>
            </w:r>
            <w:r w:rsidRPr="00D513A0">
              <w:rPr>
                <w:rFonts w:ascii="Times New Roman" w:eastAsia="Times New Roman" w:hAnsi="Times New Roman" w:cs="Times New Roman"/>
                <w:position w:val="-18"/>
                <w:sz w:val="26"/>
                <w:szCs w:val="26"/>
              </w:rPr>
              <w:object w:dxaOrig="360" w:dyaOrig="495" w14:anchorId="7A425E5B">
                <v:shape id="_x0000_i1117" type="#_x0000_t75" style="width:18.75pt;height:24.75pt" o:ole="">
                  <v:imagedata r:id="rId186" o:title=""/>
                </v:shape>
                <o:OLEObject Type="Embed" ProgID="Equation.DSMT4" ShapeID="_x0000_i1117" DrawAspect="Content" ObjectID="_1773734353" r:id="rId187"/>
              </w:object>
            </w: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D513A0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trừ </w:t>
            </w:r>
            <w:r w:rsidRPr="00D513A0">
              <w:rPr>
                <w:rFonts w:ascii="Times New Roman" w:eastAsia="Times New Roman" w:hAnsi="Times New Roman" w:cs="Times New Roman"/>
                <w:position w:val="-18"/>
                <w:sz w:val="26"/>
                <w:szCs w:val="26"/>
              </w:rPr>
              <w:object w:dxaOrig="360" w:dyaOrig="495" w14:anchorId="5F2AD03A">
                <v:shape id="_x0000_i1118" type="#_x0000_t75" style="width:18.75pt;height:24.75pt" o:ole="">
                  <v:imagedata r:id="rId188" o:title=""/>
                </v:shape>
                <o:OLEObject Type="Embed" ProgID="Equation.DSMT4" ShapeID="_x0000_i1118" DrawAspect="Content" ObjectID="_1773734354" r:id="rId189"/>
              </w:object>
            </w: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D513A0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ta được: </w:t>
            </w:r>
          </w:p>
          <w:p w14:paraId="0C445177" w14:textId="77777777" w:rsidR="00D513A0" w:rsidRPr="00D513A0" w:rsidRDefault="00D513A0" w:rsidP="00D513A0">
            <w:pPr>
              <w:spacing w:after="0" w:line="36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513A0">
              <w:rPr>
                <w:rFonts w:ascii="Times New Roman" w:eastAsia="Times New Roman" w:hAnsi="Times New Roman" w:cs="Times New Roman"/>
                <w:bCs/>
                <w:position w:val="-44"/>
                <w:sz w:val="26"/>
                <w:szCs w:val="26"/>
              </w:rPr>
              <w:object w:dxaOrig="7020" w:dyaOrig="1005" w14:anchorId="088334FD">
                <v:shape id="_x0000_i1119" type="#_x0000_t75" style="width:351pt;height:49.5pt" o:ole="">
                  <v:imagedata r:id="rId190" o:title=""/>
                </v:shape>
                <o:OLEObject Type="Embed" ProgID="Equation.DSMT4" ShapeID="_x0000_i1119" DrawAspect="Content" ObjectID="_1773734355" r:id="rId191"/>
              </w:object>
            </w:r>
          </w:p>
        </w:tc>
        <w:tc>
          <w:tcPr>
            <w:tcW w:w="1275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33F5E9A5" w14:textId="77777777" w:rsidR="00D513A0" w:rsidRPr="00D513A0" w:rsidRDefault="00D513A0" w:rsidP="00D513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</w:p>
          <w:p w14:paraId="7C11273E" w14:textId="77777777" w:rsidR="00D513A0" w:rsidRPr="00D513A0" w:rsidRDefault="00D513A0" w:rsidP="00D513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D513A0" w:rsidRPr="00D513A0" w14:paraId="0321436B" w14:textId="77777777" w:rsidTr="00A07F82">
        <w:tc>
          <w:tcPr>
            <w:tcW w:w="940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20FF7D" w14:textId="77777777" w:rsidR="00D513A0" w:rsidRPr="00D513A0" w:rsidRDefault="00D513A0" w:rsidP="00D513A0">
            <w:pPr>
              <w:spacing w:after="0" w:line="36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Thay </w:t>
            </w:r>
            <w:r w:rsidRPr="00D513A0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645" w:dyaOrig="255" w14:anchorId="2C948150">
                <v:shape id="_x0000_i1120" type="#_x0000_t75" style="width:32.25pt;height:12.75pt" o:ole="">
                  <v:imagedata r:id="rId192" o:title=""/>
                </v:shape>
                <o:OLEObject Type="Embed" ProgID="Equation.DSMT4" ShapeID="_x0000_i1120" DrawAspect="Content" ObjectID="_1773734356" r:id="rId193"/>
              </w:object>
            </w: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 vào </w:t>
            </w:r>
            <w:r w:rsidRPr="00D513A0">
              <w:rPr>
                <w:rFonts w:ascii="Times New Roman" w:eastAsia="Times New Roman" w:hAnsi="Times New Roman" w:cs="Times New Roman"/>
                <w:position w:val="-18"/>
                <w:sz w:val="26"/>
                <w:szCs w:val="26"/>
              </w:rPr>
              <w:object w:dxaOrig="360" w:dyaOrig="495" w14:anchorId="5831A4C4">
                <v:shape id="_x0000_i1121" type="#_x0000_t75" style="width:18.75pt;height:24.75pt" o:ole="">
                  <v:imagedata r:id="rId188" o:title=""/>
                </v:shape>
                <o:OLEObject Type="Embed" ProgID="Equation.DSMT4" ShapeID="_x0000_i1121" DrawAspect="Content" ObjectID="_1773734357" r:id="rId194"/>
              </w:object>
            </w: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ta được: </w:t>
            </w:r>
            <w:r w:rsidRPr="00D513A0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  <w:lang w:val="pt-BR"/>
              </w:rPr>
              <w:object w:dxaOrig="1635" w:dyaOrig="315" w14:anchorId="038AD0B8">
                <v:shape id="_x0000_i1122" type="#_x0000_t75" style="width:81.75pt;height:16.5pt" o:ole="">
                  <v:imagedata r:id="rId195" o:title=""/>
                </v:shape>
                <o:OLEObject Type="Embed" ProgID="Equation.DSMT4" ShapeID="_x0000_i1122" DrawAspect="Content" ObjectID="_1773734358" r:id="rId196"/>
              </w:object>
            </w:r>
          </w:p>
          <w:p w14:paraId="5FF6480F" w14:textId="77777777" w:rsidR="00D513A0" w:rsidRPr="00D513A0" w:rsidRDefault="00D513A0" w:rsidP="00D513A0">
            <w:pPr>
              <w:spacing w:after="0" w:line="36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Vậy nghiệm hệ: </w:t>
            </w:r>
            <w:r w:rsidRPr="00D513A0">
              <w:rPr>
                <w:rFonts w:ascii="Times New Roman" w:eastAsia="Times New Roman" w:hAnsi="Times New Roman" w:cs="Times New Roman"/>
                <w:position w:val="-18"/>
                <w:sz w:val="26"/>
                <w:szCs w:val="26"/>
                <w:lang w:val="pt-BR"/>
              </w:rPr>
              <w:object w:dxaOrig="645" w:dyaOrig="495" w14:anchorId="7F75CA54">
                <v:shape id="_x0000_i1123" type="#_x0000_t75" style="width:32.25pt;height:24.75pt" o:ole="">
                  <v:imagedata r:id="rId197" o:title=""/>
                </v:shape>
                <o:OLEObject Type="Embed" ProgID="Equation.DSMT4" ShapeID="_x0000_i1123" DrawAspect="Content" ObjectID="_1773734359" r:id="rId198"/>
              </w:object>
            </w:r>
          </w:p>
        </w:tc>
        <w:tc>
          <w:tcPr>
            <w:tcW w:w="1275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3745CA" w14:textId="77777777" w:rsidR="00D513A0" w:rsidRPr="00D513A0" w:rsidRDefault="00D513A0" w:rsidP="00D513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</w:p>
          <w:p w14:paraId="117CFDCC" w14:textId="77777777" w:rsidR="00D513A0" w:rsidRPr="00D513A0" w:rsidRDefault="00D513A0" w:rsidP="00D513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</w:tbl>
    <w:p w14:paraId="2E241E36" w14:textId="77777777" w:rsidR="00D513A0" w:rsidRPr="00D513A0" w:rsidRDefault="00D513A0" w:rsidP="00D513A0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71511FCF" w14:textId="0F1B921D" w:rsidR="004713EB" w:rsidRPr="003828B9" w:rsidRDefault="004713EB" w:rsidP="008B56FE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bookmarkStart w:id="4" w:name="_GoBack"/>
      <w:bookmarkEnd w:id="4"/>
    </w:p>
    <w:sectPr w:rsidR="004713EB" w:rsidRPr="003828B9" w:rsidSect="00C60A05">
      <w:pgSz w:w="12240" w:h="15840"/>
      <w:pgMar w:top="113" w:right="567" w:bottom="17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9A3483"/>
    <w:multiLevelType w:val="hybridMultilevel"/>
    <w:tmpl w:val="85103C54"/>
    <w:lvl w:ilvl="0" w:tplc="E7F4FB70">
      <w:start w:val="1"/>
      <w:numFmt w:val="lowerLetter"/>
      <w:lvlText w:val="%1)"/>
      <w:lvlJc w:val="left"/>
      <w:pPr>
        <w:ind w:left="785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5414ED"/>
    <w:multiLevelType w:val="hybridMultilevel"/>
    <w:tmpl w:val="63A4E0F4"/>
    <w:lvl w:ilvl="0" w:tplc="D48457D0">
      <w:start w:val="1"/>
      <w:numFmt w:val="upperLetter"/>
      <w:lvlText w:val="%1."/>
      <w:lvlJc w:val="left"/>
      <w:pPr>
        <w:ind w:left="502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1EBA7B71"/>
    <w:multiLevelType w:val="hybridMultilevel"/>
    <w:tmpl w:val="A0988A48"/>
    <w:lvl w:ilvl="0" w:tplc="0EDEA93A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EE15932"/>
    <w:multiLevelType w:val="hybridMultilevel"/>
    <w:tmpl w:val="174C312C"/>
    <w:lvl w:ilvl="0" w:tplc="CEE27446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643515"/>
    <w:multiLevelType w:val="hybridMultilevel"/>
    <w:tmpl w:val="65528AE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0F644A"/>
    <w:multiLevelType w:val="hybridMultilevel"/>
    <w:tmpl w:val="212258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00E492C"/>
    <w:multiLevelType w:val="hybridMultilevel"/>
    <w:tmpl w:val="2B863024"/>
    <w:lvl w:ilvl="0" w:tplc="2F9A6EAA">
      <w:start w:val="1"/>
      <w:numFmt w:val="upperLetter"/>
      <w:lvlText w:val="%1."/>
      <w:lvlJc w:val="left"/>
      <w:pPr>
        <w:ind w:left="502" w:hanging="360"/>
      </w:pPr>
      <w:rPr>
        <w:rFonts w:eastAsia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3F46139C"/>
    <w:multiLevelType w:val="hybridMultilevel"/>
    <w:tmpl w:val="5804FE20"/>
    <w:lvl w:ilvl="0" w:tplc="A70E3E8C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647513B"/>
    <w:multiLevelType w:val="hybridMultilevel"/>
    <w:tmpl w:val="0194F59C"/>
    <w:lvl w:ilvl="0" w:tplc="77488BA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7B077D2"/>
    <w:multiLevelType w:val="hybridMultilevel"/>
    <w:tmpl w:val="4CBAE050"/>
    <w:lvl w:ilvl="0" w:tplc="0F9071D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8466A53"/>
    <w:multiLevelType w:val="hybridMultilevel"/>
    <w:tmpl w:val="57FCBBEE"/>
    <w:lvl w:ilvl="0" w:tplc="8EB069A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25B38A9"/>
    <w:multiLevelType w:val="hybridMultilevel"/>
    <w:tmpl w:val="24E25F0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6A838CD"/>
    <w:multiLevelType w:val="hybridMultilevel"/>
    <w:tmpl w:val="E44A81EA"/>
    <w:lvl w:ilvl="0" w:tplc="6610E9A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1344EEE"/>
    <w:multiLevelType w:val="hybridMultilevel"/>
    <w:tmpl w:val="6DFA96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E1575FF"/>
    <w:multiLevelType w:val="hybridMultilevel"/>
    <w:tmpl w:val="EAC648CA"/>
    <w:lvl w:ilvl="0" w:tplc="FE5C94BA">
      <w:start w:val="1"/>
      <w:numFmt w:val="upperLetter"/>
      <w:lvlText w:val="%1."/>
      <w:lvlJc w:val="left"/>
      <w:pPr>
        <w:ind w:left="644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75A5033F"/>
    <w:multiLevelType w:val="hybridMultilevel"/>
    <w:tmpl w:val="398641F6"/>
    <w:lvl w:ilvl="0" w:tplc="D84C930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9550FEF"/>
    <w:multiLevelType w:val="hybridMultilevel"/>
    <w:tmpl w:val="548852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C7D23CB"/>
    <w:multiLevelType w:val="hybridMultilevel"/>
    <w:tmpl w:val="59DCCA66"/>
    <w:lvl w:ilvl="0" w:tplc="7200F97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6"/>
  </w:num>
  <w:num w:numId="3">
    <w:abstractNumId w:val="1"/>
  </w:num>
  <w:num w:numId="4">
    <w:abstractNumId w:val="10"/>
  </w:num>
  <w:num w:numId="5">
    <w:abstractNumId w:val="15"/>
  </w:num>
  <w:num w:numId="6">
    <w:abstractNumId w:val="12"/>
  </w:num>
  <w:num w:numId="7">
    <w:abstractNumId w:val="3"/>
  </w:num>
  <w:num w:numId="8">
    <w:abstractNumId w:val="7"/>
  </w:num>
  <w:num w:numId="9">
    <w:abstractNumId w:val="17"/>
  </w:num>
  <w:num w:numId="10">
    <w:abstractNumId w:val="4"/>
  </w:num>
  <w:num w:numId="11">
    <w:abstractNumId w:val="11"/>
  </w:num>
  <w:num w:numId="12">
    <w:abstractNumId w:val="13"/>
  </w:num>
  <w:num w:numId="13">
    <w:abstractNumId w:val="16"/>
  </w:num>
  <w:num w:numId="14">
    <w:abstractNumId w:val="5"/>
  </w:num>
  <w:num w:numId="15">
    <w:abstractNumId w:val="2"/>
  </w:num>
  <w:num w:numId="16">
    <w:abstractNumId w:val="9"/>
  </w:num>
  <w:num w:numId="17">
    <w:abstractNumId w:val="8"/>
  </w:num>
  <w:num w:numId="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5E50"/>
    <w:rsid w:val="00014694"/>
    <w:rsid w:val="000540D7"/>
    <w:rsid w:val="00060EEB"/>
    <w:rsid w:val="00086B6E"/>
    <w:rsid w:val="00091996"/>
    <w:rsid w:val="000F1E55"/>
    <w:rsid w:val="0010054E"/>
    <w:rsid w:val="0010658F"/>
    <w:rsid w:val="00116C15"/>
    <w:rsid w:val="0012385C"/>
    <w:rsid w:val="00126675"/>
    <w:rsid w:val="00144753"/>
    <w:rsid w:val="001536E7"/>
    <w:rsid w:val="00173E08"/>
    <w:rsid w:val="0018356D"/>
    <w:rsid w:val="001B7415"/>
    <w:rsid w:val="001C39F9"/>
    <w:rsid w:val="001D6022"/>
    <w:rsid w:val="001D7C2D"/>
    <w:rsid w:val="0021521A"/>
    <w:rsid w:val="00233881"/>
    <w:rsid w:val="002408F8"/>
    <w:rsid w:val="00266900"/>
    <w:rsid w:val="00267CA5"/>
    <w:rsid w:val="002919FD"/>
    <w:rsid w:val="002B3ACE"/>
    <w:rsid w:val="002E77D7"/>
    <w:rsid w:val="002F5E18"/>
    <w:rsid w:val="0030528E"/>
    <w:rsid w:val="0030709E"/>
    <w:rsid w:val="00311DD1"/>
    <w:rsid w:val="00332028"/>
    <w:rsid w:val="0033327B"/>
    <w:rsid w:val="00355D99"/>
    <w:rsid w:val="00356F65"/>
    <w:rsid w:val="003828B9"/>
    <w:rsid w:val="00386EE6"/>
    <w:rsid w:val="003D73AF"/>
    <w:rsid w:val="00420920"/>
    <w:rsid w:val="0043096B"/>
    <w:rsid w:val="00470ABD"/>
    <w:rsid w:val="004713EB"/>
    <w:rsid w:val="00471FE8"/>
    <w:rsid w:val="004843D8"/>
    <w:rsid w:val="004B5460"/>
    <w:rsid w:val="004E6560"/>
    <w:rsid w:val="0051316A"/>
    <w:rsid w:val="00515C9F"/>
    <w:rsid w:val="00523F6E"/>
    <w:rsid w:val="00526998"/>
    <w:rsid w:val="0053381B"/>
    <w:rsid w:val="00556E77"/>
    <w:rsid w:val="0058302D"/>
    <w:rsid w:val="00587BC6"/>
    <w:rsid w:val="005930E9"/>
    <w:rsid w:val="005A734C"/>
    <w:rsid w:val="005B40A9"/>
    <w:rsid w:val="00610095"/>
    <w:rsid w:val="00610600"/>
    <w:rsid w:val="00611688"/>
    <w:rsid w:val="00620D2B"/>
    <w:rsid w:val="006318BD"/>
    <w:rsid w:val="00661CBB"/>
    <w:rsid w:val="00664163"/>
    <w:rsid w:val="0066780F"/>
    <w:rsid w:val="006714FF"/>
    <w:rsid w:val="00686021"/>
    <w:rsid w:val="006A00BE"/>
    <w:rsid w:val="006C3F55"/>
    <w:rsid w:val="006C413B"/>
    <w:rsid w:val="006E141C"/>
    <w:rsid w:val="006E75AB"/>
    <w:rsid w:val="00705E50"/>
    <w:rsid w:val="00733DBF"/>
    <w:rsid w:val="00734D8C"/>
    <w:rsid w:val="0075069D"/>
    <w:rsid w:val="0075669A"/>
    <w:rsid w:val="00765E25"/>
    <w:rsid w:val="007701F2"/>
    <w:rsid w:val="007845DD"/>
    <w:rsid w:val="007939D5"/>
    <w:rsid w:val="007A621D"/>
    <w:rsid w:val="007F0F39"/>
    <w:rsid w:val="00805EBE"/>
    <w:rsid w:val="00811302"/>
    <w:rsid w:val="00817545"/>
    <w:rsid w:val="00843FEC"/>
    <w:rsid w:val="00847F7E"/>
    <w:rsid w:val="008629F2"/>
    <w:rsid w:val="0088315E"/>
    <w:rsid w:val="008B56FE"/>
    <w:rsid w:val="008C1875"/>
    <w:rsid w:val="008D1103"/>
    <w:rsid w:val="008D5D52"/>
    <w:rsid w:val="008E1A1F"/>
    <w:rsid w:val="008F79CF"/>
    <w:rsid w:val="008F7F38"/>
    <w:rsid w:val="00907470"/>
    <w:rsid w:val="00911EC5"/>
    <w:rsid w:val="00922FEA"/>
    <w:rsid w:val="0097107E"/>
    <w:rsid w:val="00980EBC"/>
    <w:rsid w:val="009814B1"/>
    <w:rsid w:val="009A4FDC"/>
    <w:rsid w:val="009B6D45"/>
    <w:rsid w:val="009E1ED6"/>
    <w:rsid w:val="009E541A"/>
    <w:rsid w:val="00A07F82"/>
    <w:rsid w:val="00A41EF5"/>
    <w:rsid w:val="00A43F65"/>
    <w:rsid w:val="00A6129E"/>
    <w:rsid w:val="00A71672"/>
    <w:rsid w:val="00A72E56"/>
    <w:rsid w:val="00A92711"/>
    <w:rsid w:val="00AA3611"/>
    <w:rsid w:val="00AC1D89"/>
    <w:rsid w:val="00AD1B66"/>
    <w:rsid w:val="00AD4076"/>
    <w:rsid w:val="00AD6FE0"/>
    <w:rsid w:val="00AE4F46"/>
    <w:rsid w:val="00AE5DAA"/>
    <w:rsid w:val="00AE6C8E"/>
    <w:rsid w:val="00AF0559"/>
    <w:rsid w:val="00AF7EF3"/>
    <w:rsid w:val="00B22A30"/>
    <w:rsid w:val="00B238D1"/>
    <w:rsid w:val="00B23B1C"/>
    <w:rsid w:val="00B34B0A"/>
    <w:rsid w:val="00B44718"/>
    <w:rsid w:val="00B60564"/>
    <w:rsid w:val="00B64492"/>
    <w:rsid w:val="00B908E5"/>
    <w:rsid w:val="00B91D6D"/>
    <w:rsid w:val="00BB39CC"/>
    <w:rsid w:val="00BB589C"/>
    <w:rsid w:val="00BB79A7"/>
    <w:rsid w:val="00BD0953"/>
    <w:rsid w:val="00BF2178"/>
    <w:rsid w:val="00BF2F45"/>
    <w:rsid w:val="00C03B63"/>
    <w:rsid w:val="00C05201"/>
    <w:rsid w:val="00C303C0"/>
    <w:rsid w:val="00C46E0D"/>
    <w:rsid w:val="00C53B12"/>
    <w:rsid w:val="00C60A05"/>
    <w:rsid w:val="00C8029A"/>
    <w:rsid w:val="00CA1F0F"/>
    <w:rsid w:val="00CB552D"/>
    <w:rsid w:val="00CB7CFF"/>
    <w:rsid w:val="00CD20F7"/>
    <w:rsid w:val="00CD23CA"/>
    <w:rsid w:val="00CD297E"/>
    <w:rsid w:val="00CF06D5"/>
    <w:rsid w:val="00D0323D"/>
    <w:rsid w:val="00D11535"/>
    <w:rsid w:val="00D1259C"/>
    <w:rsid w:val="00D31487"/>
    <w:rsid w:val="00D513A0"/>
    <w:rsid w:val="00DA74ED"/>
    <w:rsid w:val="00DC6B10"/>
    <w:rsid w:val="00DC7562"/>
    <w:rsid w:val="00DF670A"/>
    <w:rsid w:val="00E30C1A"/>
    <w:rsid w:val="00E66276"/>
    <w:rsid w:val="00F15523"/>
    <w:rsid w:val="00F306B8"/>
    <w:rsid w:val="00F329E1"/>
    <w:rsid w:val="00F35EB5"/>
    <w:rsid w:val="00F363F7"/>
    <w:rsid w:val="00F557F2"/>
    <w:rsid w:val="00F66BC3"/>
    <w:rsid w:val="00F849FE"/>
    <w:rsid w:val="00F925AC"/>
    <w:rsid w:val="00FA1D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0"/>
    <o:shapelayout v:ext="edit">
      <o:idmap v:ext="edit" data="1"/>
    </o:shapelayout>
  </w:shapeDefaults>
  <w:decimalSymbol w:val="."/>
  <w:listSeparator w:val=","/>
  <w14:docId w14:val="60FAAFA2"/>
  <w15:docId w15:val="{19B28924-6B4C-43CE-A214-B1E97632F2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05E50"/>
    <w:rPr>
      <w:kern w:val="0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5E5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F7EF3"/>
    <w:rPr>
      <w:color w:val="666666"/>
    </w:rPr>
  </w:style>
  <w:style w:type="paragraph" w:customStyle="1" w:styleId="Normal0">
    <w:name w:val="Normal_0"/>
    <w:qFormat/>
    <w:rsid w:val="00E66276"/>
    <w:pPr>
      <w:widowControl w:val="0"/>
      <w:spacing w:after="0" w:line="240" w:lineRule="auto"/>
    </w:pPr>
    <w:rPr>
      <w:rFonts w:ascii="Times New Roman" w:eastAsia="Times New Roman" w:hAnsi="Times New Roman" w:cs="Times New Roman"/>
      <w:kern w:val="0"/>
      <w:sz w:val="28"/>
      <w:szCs w:val="28"/>
      <w14:ligatures w14:val="none"/>
    </w:rPr>
  </w:style>
  <w:style w:type="table" w:styleId="TableGrid">
    <w:name w:val="Table Grid"/>
    <w:basedOn w:val="TableNormal"/>
    <w:uiPriority w:val="39"/>
    <w:rsid w:val="006E75AB"/>
    <w:pPr>
      <w:spacing w:after="0" w:line="240" w:lineRule="auto"/>
    </w:pPr>
    <w:rPr>
      <w:rFonts w:ascii="Times New Roman" w:hAnsi="Times New Roman" w:cs="Times New Roman"/>
      <w:kern w:val="0"/>
      <w:sz w:val="28"/>
      <w:szCs w:val="28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4713EB"/>
    <w:pPr>
      <w:spacing w:after="0" w:line="240" w:lineRule="auto"/>
    </w:pPr>
    <w:rPr>
      <w:rFonts w:ascii="Times New Roman" w:hAnsi="Times New Roman"/>
      <w:kern w:val="0"/>
      <w:sz w:val="28"/>
      <w:lang w:val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612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129E"/>
    <w:rPr>
      <w:rFonts w:ascii="Tahoma" w:hAnsi="Tahoma" w:cs="Tahoma"/>
      <w:kern w:val="0"/>
      <w:sz w:val="16"/>
      <w:szCs w:val="16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0704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91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2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36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98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9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85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3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5.bin"/><Relationship Id="rId107" Type="http://schemas.openxmlformats.org/officeDocument/2006/relationships/image" Target="media/image55.wmf"/><Relationship Id="rId11" Type="http://schemas.openxmlformats.org/officeDocument/2006/relationships/image" Target="media/image4.wmf"/><Relationship Id="rId32" Type="http://schemas.openxmlformats.org/officeDocument/2006/relationships/image" Target="media/image17.wmf"/><Relationship Id="rId53" Type="http://schemas.openxmlformats.org/officeDocument/2006/relationships/image" Target="media/image28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5" Type="http://schemas.openxmlformats.org/officeDocument/2006/relationships/image" Target="media/image49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90.bin"/><Relationship Id="rId22" Type="http://schemas.openxmlformats.org/officeDocument/2006/relationships/oleObject" Target="embeddings/oleObject9.bin"/><Relationship Id="rId43" Type="http://schemas.openxmlformats.org/officeDocument/2006/relationships/image" Target="media/image23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9.wmf"/><Relationship Id="rId85" Type="http://schemas.openxmlformats.org/officeDocument/2006/relationships/image" Target="media/image44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8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6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9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61.wmf"/><Relationship Id="rId44" Type="http://schemas.openxmlformats.org/officeDocument/2006/relationships/oleObject" Target="embeddings/oleObject17.bin"/><Relationship Id="rId65" Type="http://schemas.openxmlformats.org/officeDocument/2006/relationships/image" Target="media/image34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13" Type="http://schemas.openxmlformats.org/officeDocument/2006/relationships/image" Target="media/image5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3.bin"/><Relationship Id="rId97" Type="http://schemas.openxmlformats.org/officeDocument/2006/relationships/image" Target="media/image50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70.wmf"/><Relationship Id="rId7" Type="http://schemas.openxmlformats.org/officeDocument/2006/relationships/image" Target="media/image2.wmf"/><Relationship Id="rId71" Type="http://schemas.openxmlformats.org/officeDocument/2006/relationships/image" Target="media/image37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91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4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9.wmf"/><Relationship Id="rId131" Type="http://schemas.openxmlformats.org/officeDocument/2006/relationships/image" Target="media/image67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5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7.bin"/><Relationship Id="rId199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5.wmf"/><Relationship Id="rId35" Type="http://schemas.openxmlformats.org/officeDocument/2006/relationships/image" Target="media/image19.wmf"/><Relationship Id="rId56" Type="http://schemas.openxmlformats.org/officeDocument/2006/relationships/oleObject" Target="embeddings/oleObject23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3.wmf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image" Target="media/image27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5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22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7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9.bin"/><Relationship Id="rId195" Type="http://schemas.openxmlformats.org/officeDocument/2006/relationships/image" Target="media/image94.wmf"/><Relationship Id="rId190" Type="http://schemas.openxmlformats.org/officeDocument/2006/relationships/image" Target="media/image9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30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6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7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5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6.wmf"/><Relationship Id="rId175" Type="http://schemas.openxmlformats.org/officeDocument/2006/relationships/image" Target="media/image85.wmf"/><Relationship Id="rId196" Type="http://schemas.openxmlformats.org/officeDocument/2006/relationships/oleObject" Target="embeddings/oleObject98.bin"/><Relationship Id="rId200" Type="http://schemas.openxmlformats.org/officeDocument/2006/relationships/theme" Target="theme/theme1.xml"/><Relationship Id="rId16" Type="http://schemas.openxmlformats.org/officeDocument/2006/relationships/oleObject" Target="embeddings/oleObject6.bin"/><Relationship Id="rId37" Type="http://schemas.openxmlformats.org/officeDocument/2006/relationships/image" Target="media/image20.wmf"/><Relationship Id="rId58" Type="http://schemas.openxmlformats.org/officeDocument/2006/relationships/oleObject" Target="embeddings/oleObject24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3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0.wmf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6.wmf"/><Relationship Id="rId113" Type="http://schemas.openxmlformats.org/officeDocument/2006/relationships/image" Target="media/image58.wmf"/><Relationship Id="rId134" Type="http://schemas.openxmlformats.org/officeDocument/2006/relationships/image" Target="media/image68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5.wmf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1.wmf"/><Relationship Id="rId103" Type="http://schemas.openxmlformats.org/officeDocument/2006/relationships/image" Target="media/image53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7.wmf"/><Relationship Id="rId145" Type="http://schemas.openxmlformats.org/officeDocument/2006/relationships/image" Target="media/image72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8" Type="http://schemas.openxmlformats.org/officeDocument/2006/relationships/image" Target="media/image13.emf"/><Relationship Id="rId49" Type="http://schemas.openxmlformats.org/officeDocument/2006/relationships/image" Target="media/image26.wmf"/><Relationship Id="rId114" Type="http://schemas.openxmlformats.org/officeDocument/2006/relationships/oleObject" Target="embeddings/oleObject52.bin"/><Relationship Id="rId60" Type="http://schemas.openxmlformats.org/officeDocument/2006/relationships/oleObject" Target="embeddings/oleObject25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emf"/><Relationship Id="rId198" Type="http://schemas.openxmlformats.org/officeDocument/2006/relationships/oleObject" Target="embeddings/oleObject99.bin"/><Relationship Id="rId18" Type="http://schemas.openxmlformats.org/officeDocument/2006/relationships/oleObject" Target="embeddings/oleObject7.bin"/><Relationship Id="rId39" Type="http://schemas.openxmlformats.org/officeDocument/2006/relationships/image" Target="media/image21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4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142</Words>
  <Characters>6513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uyển sinh lớp 10 môn toán 2024 THCS Thọ Sơn</dc:title>
  <dc:subject>Đề thi thử tuyển sinh lớp 10 môn toán 2024 THCS Thọ Sơn có đáp án chi tiết dành riêng cho các em học sinh lớp 9 bổ sung vào kho tài liệu ôn thi vào 10 tại nhà.</dc:subject>
  <dc:creator>doctailieu.com</dc:creator>
  <cp:keywords>Đề thi thử tuyển sinh lớp 10 môn toán 2024</cp:keywords>
  <dc:description/>
  <cp:lastModifiedBy>admin</cp:lastModifiedBy>
  <cp:revision>2</cp:revision>
  <cp:lastPrinted>2024-01-12T14:00:00Z</cp:lastPrinted>
  <dcterms:created xsi:type="dcterms:W3CDTF">2024-04-04T04:10:00Z</dcterms:created>
  <dcterms:modified xsi:type="dcterms:W3CDTF">2024-04-04T04:10:00Z</dcterms:modified>
</cp:coreProperties>
</file>